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E52F4AF" w14:textId="77777777" w:rsidR="00B76927" w:rsidRDefault="00B76927" w:rsidP="00B76927">
      <w:pPr>
        <w:spacing w:line="360" w:lineRule="auto"/>
        <w:rPr>
          <w:b/>
        </w:rPr>
      </w:pPr>
      <w:r>
        <w:rPr>
          <w:b/>
        </w:rPr>
        <w:t>Name……………………………………………Index No…………………Class……….……</w:t>
      </w:r>
    </w:p>
    <w:p w14:paraId="0F81A549" w14:textId="77777777" w:rsidR="00B76927" w:rsidRDefault="00B76927" w:rsidP="00B76927">
      <w:pPr>
        <w:spacing w:line="360" w:lineRule="auto"/>
        <w:ind w:right="180"/>
        <w:rPr>
          <w:b/>
        </w:rPr>
      </w:pPr>
      <w:r>
        <w:rPr>
          <w:b/>
        </w:rPr>
        <w:t>Candidates Signature………………Date…………………………………………….……….</w:t>
      </w:r>
    </w:p>
    <w:p w14:paraId="7BAE8E79" w14:textId="77777777" w:rsidR="00B76927" w:rsidRDefault="00B76927" w:rsidP="00B76927">
      <w:pPr>
        <w:spacing w:line="360" w:lineRule="auto"/>
        <w:ind w:right="180"/>
        <w:rPr>
          <w:b/>
        </w:rPr>
      </w:pPr>
    </w:p>
    <w:p w14:paraId="729CB78F" w14:textId="77777777" w:rsidR="00B76927" w:rsidRDefault="00B76927" w:rsidP="00B76927">
      <w:pPr>
        <w:spacing w:line="360" w:lineRule="auto"/>
        <w:ind w:right="180"/>
        <w:rPr>
          <w:b/>
        </w:rPr>
      </w:pPr>
      <w:r>
        <w:rPr>
          <w:b/>
        </w:rPr>
        <w:t>231/1</w:t>
      </w:r>
    </w:p>
    <w:p w14:paraId="013ACFAE" w14:textId="77777777" w:rsidR="00B76927" w:rsidRDefault="00036C67" w:rsidP="00B76927">
      <w:pPr>
        <w:spacing w:line="360" w:lineRule="auto"/>
        <w:ind w:right="180"/>
        <w:rPr>
          <w:b/>
        </w:rPr>
      </w:pPr>
      <w:r>
        <w:rPr>
          <w:b/>
        </w:rPr>
        <w:t xml:space="preserve">MARKING SCHEME </w:t>
      </w:r>
      <w:r w:rsidR="00B76927">
        <w:rPr>
          <w:b/>
        </w:rPr>
        <w:t>PAPER 1</w:t>
      </w:r>
    </w:p>
    <w:p w14:paraId="483DFAE3" w14:textId="77777777" w:rsidR="00B76927" w:rsidRDefault="00B76927" w:rsidP="00B76927">
      <w:pPr>
        <w:spacing w:line="360" w:lineRule="auto"/>
        <w:ind w:right="180"/>
        <w:rPr>
          <w:b/>
        </w:rPr>
      </w:pPr>
      <w:r>
        <w:rPr>
          <w:b/>
        </w:rPr>
        <w:t>THEORY</w:t>
      </w:r>
    </w:p>
    <w:p w14:paraId="0CCEA48B" w14:textId="77777777" w:rsidR="00B76927" w:rsidRDefault="00B76927" w:rsidP="00B76927">
      <w:pPr>
        <w:spacing w:line="360" w:lineRule="auto"/>
        <w:ind w:right="180"/>
        <w:rPr>
          <w:b/>
        </w:rPr>
      </w:pPr>
      <w:r>
        <w:rPr>
          <w:b/>
        </w:rPr>
        <w:t>BIOLOGY</w:t>
      </w:r>
    </w:p>
    <w:p w14:paraId="6E8B31C6" w14:textId="77777777" w:rsidR="00B76927" w:rsidRDefault="00B76927" w:rsidP="00B76927">
      <w:pPr>
        <w:spacing w:line="360" w:lineRule="auto"/>
        <w:ind w:right="180"/>
        <w:rPr>
          <w:b/>
        </w:rPr>
      </w:pPr>
      <w:r>
        <w:rPr>
          <w:b/>
        </w:rPr>
        <w:t>TIME: 2 HRS</w:t>
      </w:r>
    </w:p>
    <w:p w14:paraId="6D016B7E" w14:textId="77777777" w:rsidR="00B76927" w:rsidRPr="00036C67" w:rsidRDefault="00B76927" w:rsidP="00036C67">
      <w:pPr>
        <w:pStyle w:val="NoSpacing"/>
        <w:spacing w:line="360" w:lineRule="auto"/>
        <w:ind w:left="540" w:right="180" w:hanging="540"/>
        <w:jc w:val="center"/>
        <w:rPr>
          <w:rFonts w:ascii="Times New Roman" w:hAnsi="Times New Roman"/>
          <w:b/>
          <w:sz w:val="24"/>
          <w:szCs w:val="24"/>
        </w:rPr>
      </w:pPr>
      <w:r w:rsidRPr="003017D9">
        <w:rPr>
          <w:rFonts w:ascii="Times New Roman" w:hAnsi="Times New Roman"/>
          <w:b/>
          <w:sz w:val="24"/>
          <w:szCs w:val="24"/>
        </w:rPr>
        <w:t xml:space="preserve">Kenya </w:t>
      </w:r>
      <w:r w:rsidRPr="003017D9">
        <w:rPr>
          <w:rFonts w:ascii="Times New Roman" w:hAnsi="Times New Roman"/>
          <w:b/>
          <w:caps/>
          <w:sz w:val="24"/>
          <w:szCs w:val="24"/>
        </w:rPr>
        <w:t>c</w:t>
      </w:r>
      <w:r w:rsidRPr="003017D9">
        <w:rPr>
          <w:rFonts w:ascii="Times New Roman" w:hAnsi="Times New Roman"/>
          <w:b/>
          <w:sz w:val="24"/>
          <w:szCs w:val="24"/>
        </w:rPr>
        <w:t xml:space="preserve">ertificate of </w:t>
      </w:r>
      <w:r w:rsidRPr="003017D9">
        <w:rPr>
          <w:rFonts w:ascii="Times New Roman" w:hAnsi="Times New Roman"/>
          <w:b/>
          <w:caps/>
          <w:sz w:val="24"/>
          <w:szCs w:val="24"/>
        </w:rPr>
        <w:t>s</w:t>
      </w:r>
      <w:r w:rsidRPr="003017D9">
        <w:rPr>
          <w:rFonts w:ascii="Times New Roman" w:hAnsi="Times New Roman"/>
          <w:b/>
          <w:sz w:val="24"/>
          <w:szCs w:val="24"/>
        </w:rPr>
        <w:t xml:space="preserve">econdary </w:t>
      </w:r>
      <w:r w:rsidRPr="003017D9">
        <w:rPr>
          <w:rFonts w:ascii="Times New Roman" w:hAnsi="Times New Roman"/>
          <w:b/>
          <w:caps/>
          <w:sz w:val="24"/>
          <w:szCs w:val="24"/>
        </w:rPr>
        <w:t>e</w:t>
      </w:r>
      <w:r w:rsidR="00036C67">
        <w:rPr>
          <w:rFonts w:ascii="Times New Roman" w:hAnsi="Times New Roman"/>
          <w:b/>
          <w:sz w:val="24"/>
          <w:szCs w:val="24"/>
        </w:rPr>
        <w:t>ducation (K.C.S.E)</w:t>
      </w:r>
    </w:p>
    <w:p w14:paraId="6A85B6A2" w14:textId="77777777" w:rsidR="00B76927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State </w:t>
      </w:r>
      <w:r>
        <w:rPr>
          <w:b/>
        </w:rPr>
        <w:t>two</w:t>
      </w:r>
      <w:r w:rsidRPr="00F81883">
        <w:t xml:space="preserve"> effects of drug abuse.                                                                                             </w:t>
      </w:r>
      <w:r>
        <w:tab/>
      </w:r>
      <w:r>
        <w:tab/>
        <w:t>(2</w:t>
      </w:r>
      <w:r w:rsidRPr="00F81883">
        <w:t>mks)</w:t>
      </w:r>
    </w:p>
    <w:p w14:paraId="26BC5A6A" w14:textId="77777777" w:rsidR="001F13B9" w:rsidRPr="001F13B9" w:rsidRDefault="001F13B9" w:rsidP="001F13B9">
      <w:pPr>
        <w:pStyle w:val="ListParagraph"/>
        <w:numPr>
          <w:ilvl w:val="0"/>
          <w:numId w:val="14"/>
        </w:numPr>
        <w:spacing w:line="360" w:lineRule="auto"/>
        <w:rPr>
          <w:i/>
        </w:rPr>
      </w:pPr>
      <w:r w:rsidRPr="001F13B9">
        <w:rPr>
          <w:i/>
        </w:rPr>
        <w:t>Irresponsible sexual behaviour</w:t>
      </w:r>
    </w:p>
    <w:p w14:paraId="22E56E20" w14:textId="77777777" w:rsidR="001F13B9" w:rsidRPr="001F13B9" w:rsidRDefault="001F13B9" w:rsidP="001F13B9">
      <w:pPr>
        <w:pStyle w:val="ListParagraph"/>
        <w:numPr>
          <w:ilvl w:val="0"/>
          <w:numId w:val="14"/>
        </w:numPr>
        <w:spacing w:line="360" w:lineRule="auto"/>
        <w:rPr>
          <w:i/>
        </w:rPr>
      </w:pPr>
      <w:r w:rsidRPr="001F13B9">
        <w:rPr>
          <w:i/>
        </w:rPr>
        <w:t>Domestic problems</w:t>
      </w:r>
    </w:p>
    <w:p w14:paraId="56BE7E64" w14:textId="77777777" w:rsidR="001F13B9" w:rsidRPr="001F13B9" w:rsidRDefault="001F13B9" w:rsidP="001F13B9">
      <w:pPr>
        <w:pStyle w:val="ListParagraph"/>
        <w:numPr>
          <w:ilvl w:val="0"/>
          <w:numId w:val="14"/>
        </w:numPr>
        <w:spacing w:line="360" w:lineRule="auto"/>
        <w:rPr>
          <w:i/>
        </w:rPr>
      </w:pPr>
      <w:r w:rsidRPr="001F13B9">
        <w:rPr>
          <w:i/>
        </w:rPr>
        <w:t>Health problems or disorders</w:t>
      </w:r>
    </w:p>
    <w:p w14:paraId="6503A814" w14:textId="77777777" w:rsidR="001F13B9" w:rsidRPr="001F13B9" w:rsidRDefault="001F13B9" w:rsidP="001F13B9">
      <w:pPr>
        <w:pStyle w:val="ListParagraph"/>
        <w:numPr>
          <w:ilvl w:val="0"/>
          <w:numId w:val="14"/>
        </w:numPr>
        <w:spacing w:line="360" w:lineRule="auto"/>
        <w:rPr>
          <w:i/>
        </w:rPr>
      </w:pPr>
      <w:r w:rsidRPr="001F13B9">
        <w:rPr>
          <w:i/>
        </w:rPr>
        <w:t>Death</w:t>
      </w:r>
    </w:p>
    <w:p w14:paraId="5853FABB" w14:textId="77777777" w:rsidR="001F13B9" w:rsidRDefault="001F13B9" w:rsidP="001F13B9">
      <w:pPr>
        <w:pStyle w:val="ListParagraph"/>
        <w:numPr>
          <w:ilvl w:val="0"/>
          <w:numId w:val="14"/>
        </w:numPr>
        <w:spacing w:line="360" w:lineRule="auto"/>
        <w:rPr>
          <w:i/>
        </w:rPr>
      </w:pPr>
      <w:r w:rsidRPr="001F13B9">
        <w:rPr>
          <w:i/>
        </w:rPr>
        <w:t>Blindness</w:t>
      </w:r>
    </w:p>
    <w:p w14:paraId="28C6AE41" w14:textId="77777777" w:rsidR="001F13B9" w:rsidRPr="001F13B9" w:rsidRDefault="001F13B9" w:rsidP="001F13B9">
      <w:pPr>
        <w:pStyle w:val="ListParagraph"/>
        <w:spacing w:line="360" w:lineRule="auto"/>
        <w:ind w:left="1440"/>
        <w:rPr>
          <w:i/>
        </w:rPr>
      </w:pPr>
      <w:r>
        <w:rPr>
          <w:i/>
        </w:rPr>
        <w:t>(Mark first 2)</w:t>
      </w:r>
    </w:p>
    <w:p w14:paraId="6917B0AD" w14:textId="77777777" w:rsidR="00B76927" w:rsidRDefault="00B76927" w:rsidP="00B76927">
      <w:pPr>
        <w:pStyle w:val="ListParagraph"/>
        <w:numPr>
          <w:ilvl w:val="0"/>
          <w:numId w:val="1"/>
        </w:numPr>
        <w:spacing w:after="160" w:line="360" w:lineRule="auto"/>
      </w:pPr>
      <w:r>
        <w:t>State two ways by which study of biology fosters international cooperation.</w:t>
      </w:r>
      <w:r>
        <w:tab/>
      </w:r>
      <w:r>
        <w:tab/>
      </w:r>
      <w:r>
        <w:tab/>
        <w:t>(2mks)</w:t>
      </w:r>
    </w:p>
    <w:p w14:paraId="4CE1DE79" w14:textId="77777777" w:rsidR="001F13B9" w:rsidRPr="001F13B9" w:rsidRDefault="001F13B9" w:rsidP="001F13B9">
      <w:pPr>
        <w:pStyle w:val="ListParagraph"/>
        <w:numPr>
          <w:ilvl w:val="0"/>
          <w:numId w:val="15"/>
        </w:numPr>
        <w:spacing w:after="160" w:line="360" w:lineRule="auto"/>
      </w:pPr>
      <w:r>
        <w:rPr>
          <w:i/>
        </w:rPr>
        <w:t>Joint research on production of vaccines/drugs;</w:t>
      </w:r>
    </w:p>
    <w:p w14:paraId="1020AAF1" w14:textId="77777777" w:rsidR="001F13B9" w:rsidRPr="001F13B9" w:rsidRDefault="001F13B9" w:rsidP="001F13B9">
      <w:pPr>
        <w:pStyle w:val="ListParagraph"/>
        <w:numPr>
          <w:ilvl w:val="0"/>
          <w:numId w:val="15"/>
        </w:numPr>
        <w:spacing w:after="160" w:line="360" w:lineRule="auto"/>
      </w:pPr>
      <w:r>
        <w:rPr>
          <w:i/>
        </w:rPr>
        <w:t>Conservation of ozone layer through signing of international treaties;</w:t>
      </w:r>
    </w:p>
    <w:p w14:paraId="504A9101" w14:textId="77777777" w:rsidR="001F13B9" w:rsidRPr="001F13B9" w:rsidRDefault="001F13B9" w:rsidP="001F13B9">
      <w:pPr>
        <w:pStyle w:val="ListParagraph"/>
        <w:numPr>
          <w:ilvl w:val="0"/>
          <w:numId w:val="15"/>
        </w:numPr>
        <w:spacing w:after="160" w:line="360" w:lineRule="auto"/>
      </w:pPr>
      <w:r>
        <w:rPr>
          <w:i/>
        </w:rPr>
        <w:t>Signing of international treaties about conservation of the environment;</w:t>
      </w:r>
    </w:p>
    <w:p w14:paraId="57A9A8B5" w14:textId="77777777" w:rsidR="001F13B9" w:rsidRDefault="001F13B9" w:rsidP="001F13B9">
      <w:pPr>
        <w:pStyle w:val="ListParagraph"/>
        <w:spacing w:after="160" w:line="360" w:lineRule="auto"/>
        <w:ind w:left="1440"/>
      </w:pPr>
      <w:r>
        <w:rPr>
          <w:i/>
        </w:rPr>
        <w:t>(Mark first 2)</w:t>
      </w:r>
    </w:p>
    <w:p w14:paraId="22B9FD53" w14:textId="77777777" w:rsidR="00B76927" w:rsidRDefault="00B76927" w:rsidP="00B76927">
      <w:pPr>
        <w:numPr>
          <w:ilvl w:val="0"/>
          <w:numId w:val="1"/>
        </w:numPr>
        <w:spacing w:line="360" w:lineRule="auto"/>
      </w:pPr>
      <w:r>
        <w:t xml:space="preserve">The diagram below represents a transverse section through a plant organ </w:t>
      </w:r>
    </w:p>
    <w:p w14:paraId="54381D43" w14:textId="77777777" w:rsidR="00B76927" w:rsidRDefault="00B76927" w:rsidP="00B76927">
      <w:pPr>
        <w:pStyle w:val="ListParagraph"/>
        <w:spacing w:line="360" w:lineRule="auto"/>
        <w:ind w:left="1530"/>
      </w:pPr>
      <w:r>
        <w:rPr>
          <w:noProof/>
          <w:lang w:val="en-US"/>
        </w:rPr>
        <w:drawing>
          <wp:inline distT="0" distB="0" distL="0" distR="0" wp14:anchorId="2565B591" wp14:editId="49F34D1F">
            <wp:extent cx="2263140" cy="1501140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799" b="1834"/>
                    <a:stretch/>
                  </pic:blipFill>
                  <pic:spPr bwMode="auto">
                    <a:xfrm>
                      <a:off x="0" y="0"/>
                      <a:ext cx="226314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C77174" w14:textId="77777777" w:rsidR="00B76927" w:rsidRDefault="00B76927" w:rsidP="00B76927">
      <w:pPr>
        <w:pStyle w:val="ListParagraph"/>
        <w:numPr>
          <w:ilvl w:val="0"/>
          <w:numId w:val="4"/>
        </w:numPr>
        <w:spacing w:after="160" w:line="360" w:lineRule="auto"/>
      </w:pPr>
      <w:r>
        <w:t xml:space="preserve">From which plant organ was the section obtained </w:t>
      </w:r>
      <w:r>
        <w:tab/>
      </w:r>
      <w:r>
        <w:tab/>
      </w:r>
      <w:r>
        <w:tab/>
      </w:r>
      <w:r>
        <w:tab/>
      </w:r>
      <w:r>
        <w:tab/>
      </w:r>
      <w:r>
        <w:tab/>
        <w:t>(1mk)</w:t>
      </w:r>
    </w:p>
    <w:p w14:paraId="09582804" w14:textId="77777777" w:rsidR="00B76927" w:rsidRPr="001F13B9" w:rsidRDefault="00D539B4" w:rsidP="001F13B9">
      <w:pPr>
        <w:pStyle w:val="ListParagraph"/>
        <w:numPr>
          <w:ilvl w:val="0"/>
          <w:numId w:val="16"/>
        </w:numPr>
        <w:spacing w:line="360" w:lineRule="auto"/>
        <w:rPr>
          <w:i/>
        </w:rPr>
      </w:pPr>
      <w:r>
        <w:rPr>
          <w:i/>
        </w:rPr>
        <w:t xml:space="preserve">(Dicotyledonae ) </w:t>
      </w:r>
      <w:r w:rsidR="001F13B9">
        <w:rPr>
          <w:i/>
        </w:rPr>
        <w:t>Root;</w:t>
      </w:r>
    </w:p>
    <w:p w14:paraId="1603CFC3" w14:textId="77777777" w:rsidR="00B76927" w:rsidRDefault="00B76927" w:rsidP="00B76927">
      <w:pPr>
        <w:pStyle w:val="ListParagraph"/>
        <w:numPr>
          <w:ilvl w:val="0"/>
          <w:numId w:val="4"/>
        </w:numPr>
        <w:spacing w:after="160" w:line="360" w:lineRule="auto"/>
      </w:pPr>
      <w:r>
        <w:t xml:space="preserve">Give two reasons for your answer in (a) abov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mks)</w:t>
      </w:r>
    </w:p>
    <w:p w14:paraId="2B46290F" w14:textId="77777777" w:rsidR="001F13B9" w:rsidRDefault="001F13B9" w:rsidP="001F13B9">
      <w:pPr>
        <w:pStyle w:val="ListParagraph"/>
        <w:numPr>
          <w:ilvl w:val="0"/>
          <w:numId w:val="16"/>
        </w:numPr>
        <w:spacing w:after="160" w:line="360" w:lineRule="auto"/>
        <w:rPr>
          <w:i/>
        </w:rPr>
      </w:pPr>
      <w:r>
        <w:rPr>
          <w:i/>
        </w:rPr>
        <w:t>Presence of root hairs;</w:t>
      </w:r>
    </w:p>
    <w:p w14:paraId="3DA1E749" w14:textId="77777777" w:rsidR="00036C67" w:rsidRPr="00036C67" w:rsidRDefault="001F13B9" w:rsidP="00036C67">
      <w:pPr>
        <w:pStyle w:val="ListParagraph"/>
        <w:numPr>
          <w:ilvl w:val="0"/>
          <w:numId w:val="16"/>
        </w:numPr>
        <w:spacing w:after="160" w:line="360" w:lineRule="auto"/>
        <w:rPr>
          <w:i/>
        </w:rPr>
      </w:pPr>
      <w:r>
        <w:rPr>
          <w:i/>
        </w:rPr>
        <w:lastRenderedPageBreak/>
        <w:t>Star shaped xylem;</w:t>
      </w:r>
    </w:p>
    <w:p w14:paraId="0732B643" w14:textId="77777777" w:rsidR="00B76927" w:rsidRDefault="00B76927" w:rsidP="00B76927">
      <w:pPr>
        <w:numPr>
          <w:ilvl w:val="0"/>
          <w:numId w:val="1"/>
        </w:numPr>
        <w:spacing w:line="360" w:lineRule="auto"/>
      </w:pPr>
      <w:r>
        <w:t xml:space="preserve">The chart below shows a feeding relationship in a certain ecosystem </w:t>
      </w:r>
    </w:p>
    <w:p w14:paraId="3F86DA8B" w14:textId="77777777" w:rsidR="00B76927" w:rsidRDefault="00B76927" w:rsidP="00B76927">
      <w:pPr>
        <w:spacing w:line="360" w:lineRule="auto"/>
        <w:ind w:firstLine="720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15E2891D" wp14:editId="2EB2D1C3">
                <wp:extent cx="5486400" cy="3200400"/>
                <wp:effectExtent l="0" t="0" r="0" b="0"/>
                <wp:docPr id="6" name="Canvas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" name="Text Box 7"/>
                        <wps:cNvSpPr txBox="1"/>
                        <wps:spPr>
                          <a:xfrm>
                            <a:off x="1866900" y="53340"/>
                            <a:ext cx="105156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160444" w14:textId="77777777" w:rsidR="00B76927" w:rsidRDefault="00B76927" w:rsidP="00B76927">
                              <w:r>
                                <w:t>Green plant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7"/>
                        <wps:cNvSpPr txBox="1"/>
                        <wps:spPr>
                          <a:xfrm>
                            <a:off x="4439580" y="835320"/>
                            <a:ext cx="73440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5E7377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Mice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7"/>
                        <wps:cNvSpPr txBox="1"/>
                        <wps:spPr>
                          <a:xfrm>
                            <a:off x="3669960" y="2880360"/>
                            <a:ext cx="84108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F33A1E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Hawk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7"/>
                        <wps:cNvSpPr txBox="1"/>
                        <wps:spPr>
                          <a:xfrm>
                            <a:off x="76200" y="1018200"/>
                            <a:ext cx="128304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52814A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> Grass hopper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7"/>
                        <wps:cNvSpPr txBox="1"/>
                        <wps:spPr>
                          <a:xfrm>
                            <a:off x="263820" y="1841160"/>
                            <a:ext cx="70392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8F69B4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Lizard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7"/>
                        <wps:cNvSpPr txBox="1"/>
                        <wps:spPr>
                          <a:xfrm>
                            <a:off x="480060" y="2854620"/>
                            <a:ext cx="77250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70E772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 xml:space="preserve"> Snakes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7"/>
                        <wps:cNvSpPr txBox="1"/>
                        <wps:spPr>
                          <a:xfrm>
                            <a:off x="4256700" y="1864020"/>
                            <a:ext cx="1100160" cy="2819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56B2AF" w14:textId="77777777" w:rsidR="00B76927" w:rsidRDefault="00B76927" w:rsidP="00B76927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> Domestic ca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Arrow Connector 8"/>
                        <wps:cNvCnPr>
                          <a:stCxn id="7" idx="1"/>
                          <a:endCxn id="15" idx="0"/>
                        </wps:cNvCnPr>
                        <wps:spPr>
                          <a:xfrm flipH="1">
                            <a:off x="717720" y="194310"/>
                            <a:ext cx="1149180" cy="82389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Arrow Connector 9"/>
                        <wps:cNvCnPr>
                          <a:endCxn id="16" idx="0"/>
                        </wps:cNvCnPr>
                        <wps:spPr>
                          <a:xfrm flipH="1">
                            <a:off x="615780" y="1310640"/>
                            <a:ext cx="101940" cy="5305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>
                          <a:stCxn id="16" idx="2"/>
                          <a:endCxn id="17" idx="0"/>
                        </wps:cNvCnPr>
                        <wps:spPr>
                          <a:xfrm>
                            <a:off x="615780" y="2123100"/>
                            <a:ext cx="250530" cy="7315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>
                          <a:endCxn id="14" idx="1"/>
                        </wps:cNvCnPr>
                        <wps:spPr>
                          <a:xfrm>
                            <a:off x="1252560" y="2987040"/>
                            <a:ext cx="2417400" cy="3429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>
                          <a:endCxn id="18" idx="1"/>
                        </wps:cNvCnPr>
                        <wps:spPr>
                          <a:xfrm flipV="1">
                            <a:off x="1252560" y="2004990"/>
                            <a:ext cx="3004140" cy="8601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V="1">
                            <a:off x="975360" y="1874520"/>
                            <a:ext cx="3281340" cy="990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>
                          <a:stCxn id="7" idx="3"/>
                          <a:endCxn id="13" idx="0"/>
                        </wps:cNvCnPr>
                        <wps:spPr>
                          <a:xfrm>
                            <a:off x="2918460" y="194310"/>
                            <a:ext cx="1888320" cy="6410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Arrow Connector 21"/>
                        <wps:cNvCnPr>
                          <a:stCxn id="13" idx="2"/>
                          <a:endCxn id="18" idx="0"/>
                        </wps:cNvCnPr>
                        <wps:spPr>
                          <a:xfrm>
                            <a:off x="4806780" y="1117260"/>
                            <a:ext cx="0" cy="7467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>
                          <a:stCxn id="13" idx="1"/>
                        </wps:cNvCnPr>
                        <wps:spPr>
                          <a:xfrm flipH="1">
                            <a:off x="1074420" y="976290"/>
                            <a:ext cx="3365160" cy="187833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5E2891D" id="Canvas 6" o:spid="_x0000_s1026" editas="canvas" style="width:6in;height:252pt;mso-position-horizontal-relative:char;mso-position-vertical-relative:line" coordsize="54864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8" type="#_x0000_t202" style="position:absolute;left:18669;top:533;width:105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14:paraId="57160444" w14:textId="77777777" w:rsidR="00B76927" w:rsidRDefault="00B76927" w:rsidP="00B76927">
                        <w:r>
                          <w:t>Green plants</w:t>
                        </w:r>
                      </w:p>
                    </w:txbxContent>
                  </v:textbox>
                </v:shape>
                <v:shape id="Text Box 7" o:spid="_x0000_s1029" type="#_x0000_t202" style="position:absolute;left:44395;top:8353;width:7344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" fillcolor="white [3201]" stroked="f" strokeweight=".5pt">
                  <v:textbox>
                    <w:txbxContent>
                      <w:p w14:paraId="7D5E7377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Mice </w:t>
                        </w:r>
                      </w:p>
                    </w:txbxContent>
                  </v:textbox>
                </v:shape>
                <v:shape id="Text Box 7" o:spid="_x0000_s1030" type="#_x0000_t202" style="position:absolute;left:36699;top:28803;width:8411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" fillcolor="white [3201]" stroked="f" strokeweight=".5pt">
                  <v:textbox>
                    <w:txbxContent>
                      <w:p w14:paraId="7CF33A1E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Hawks </w:t>
                        </w:r>
                      </w:p>
                    </w:txbxContent>
                  </v:textbox>
                </v:shape>
                <v:shape id="Text Box 7" o:spid="_x0000_s1031" type="#_x0000_t202" style="position:absolute;left:762;top:10182;width:12830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" fillcolor="white [3201]" stroked="f" strokeweight=".5pt">
                  <v:textbox>
                    <w:txbxContent>
                      <w:p w14:paraId="7C52814A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> Grass hoppers</w:t>
                        </w:r>
                      </w:p>
                    </w:txbxContent>
                  </v:textbox>
                </v:shape>
                <v:shape id="Text Box 7" o:spid="_x0000_s1032" type="#_x0000_t202" style="position:absolute;left:2638;top:18411;width:7039;height:28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" fillcolor="white [3201]" stroked="f" strokeweight=".5pt">
                  <v:textbox>
                    <w:txbxContent>
                      <w:p w14:paraId="4A8F69B4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Lizards </w:t>
                        </w:r>
                      </w:p>
                    </w:txbxContent>
                  </v:textbox>
                </v:shape>
                <v:shape id="Text Box 7" o:spid="_x0000_s1033" type="#_x0000_t202" style="position:absolute;left:4800;top:28546;width:772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14:paraId="2370E772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 xml:space="preserve"> Snakes </w:t>
                        </w:r>
                      </w:p>
                    </w:txbxContent>
                  </v:textbox>
                </v:shape>
                <v:shape id="Text Box 7" o:spid="_x0000_s1034" type="#_x0000_t202" style="position:absolute;left:42567;top:18640;width:11001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<v:textbox>
                    <w:txbxContent>
                      <w:p w14:paraId="6956B2AF" w14:textId="77777777" w:rsidR="00B76927" w:rsidRDefault="00B76927" w:rsidP="00B76927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> Domestic cat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35" type="#_x0000_t32" style="position:absolute;left:7177;top:1943;width:11492;height:823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" strokecolor="black [3200]" strokeweight=".5pt">
                  <v:stroke endarrow="block" joinstyle="miter"/>
                </v:shape>
                <v:shape id="Straight Arrow Connector 9" o:spid="_x0000_s1036" type="#_x0000_t32" style="position:absolute;left:6157;top:13106;width:1020;height:53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" strokecolor="black [3200]" strokeweight=".5pt">
                  <v:stroke endarrow="block" joinstyle="miter"/>
                </v:shape>
                <v:shape id="Straight Arrow Connector 10" o:spid="_x0000_s1037" type="#_x0000_t32" style="position:absolute;left:6157;top:21231;width:2506;height:73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Ili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/Tyiwyg508AAAD//wMAUEsBAi0AFAAGAAgAAAAhANvh9svuAAAAhQEAABMAAAAAAAAAAAAA&#10;AAAAAAAAAFtDb250ZW50X1R5cGVzXS54bWxQSwECLQAUAAYACAAAACEAWvQsW78AAAAVAQAACwAA&#10;AAAAAAAAAAAAAAAfAQAAX3JlbHMvLnJlbHNQSwECLQAUAAYACAAAACEAMmiJYs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11" o:spid="_x0000_s1038" type="#_x0000_t32" style="position:absolute;left:12525;top:29870;width:24174;height:3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" strokecolor="black [3200]" strokeweight=".5pt">
                  <v:stroke endarrow="block" joinstyle="miter"/>
                </v:shape>
                <v:shape id="Straight Arrow Connector 12" o:spid="_x0000_s1039" type="#_x0000_t32" style="position:absolute;left:12525;top:20049;width:30042;height:860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19" o:spid="_x0000_s1040" type="#_x0000_t32" style="position:absolute;left:9753;top:18745;width:32814;height:9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" strokecolor="black [3200]" strokeweight=".5pt">
                  <v:stroke endarrow="block" joinstyle="miter"/>
                </v:shape>
                <v:shape id="Straight Arrow Connector 20" o:spid="_x0000_s1041" type="#_x0000_t32" style="position:absolute;left:29184;top:1943;width:18883;height:64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EPf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wrA9f&#10;wg+Qiy8AAAD//wMAUEsBAi0AFAAGAAgAAAAhANvh9svuAAAAhQEAABMAAAAAAAAAAAAAAAAAAAAA&#10;AFtDb250ZW50X1R5cGVzXS54bWxQSwECLQAUAAYACAAAACEAWvQsW78AAAAVAQAACwAAAAAAAAAA&#10;AAAAAAAfAQAAX3JlbHMvLnJlbHNQSwECLQAUAAYACAAAACEA/ARD370AAADbAAAADwAAAAAAAAAA&#10;AAAAAAAHAgAAZHJzL2Rvd25yZXYueG1sUEsFBgAAAAADAAMAtwAAAPECAAAAAA==&#10;" strokecolor="black [3200]" strokeweight=".5pt">
                  <v:stroke endarrow="block" joinstyle="miter"/>
                </v:shape>
                <v:shape id="Straight Arrow Connector 21" o:spid="_x0000_s1042" type="#_x0000_t32" style="position:absolute;left:48067;top:11172;width:0;height:74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" strokecolor="black [3200]" strokeweight=".5pt">
                  <v:stroke endarrow="block" joinstyle="miter"/>
                </v:shape>
                <v:shape id="Straight Arrow Connector 22" o:spid="_x0000_s1043" type="#_x0000_t32" style="position:absolute;left:10744;top:9762;width:33651;height:187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337AD4CC" w14:textId="77777777" w:rsidR="00B76927" w:rsidRDefault="00B76927" w:rsidP="00B76927">
      <w:pPr>
        <w:pStyle w:val="ListParagraph"/>
        <w:numPr>
          <w:ilvl w:val="0"/>
          <w:numId w:val="6"/>
        </w:numPr>
        <w:spacing w:after="160" w:line="360" w:lineRule="auto"/>
      </w:pPr>
      <w:r>
        <w:t xml:space="preserve">Construct the food chains ending with a tertiary consumer in each case. </w:t>
      </w:r>
      <w:r>
        <w:tab/>
      </w:r>
      <w:r>
        <w:tab/>
      </w:r>
      <w:r>
        <w:tab/>
      </w:r>
      <w:r>
        <w:tab/>
        <w:t>(2mks)</w:t>
      </w:r>
    </w:p>
    <w:p w14:paraId="0A4268D5" w14:textId="77777777" w:rsidR="001F13B9" w:rsidRPr="001F13B9" w:rsidRDefault="001F13B9" w:rsidP="001F13B9">
      <w:pPr>
        <w:pStyle w:val="ListParagraph"/>
        <w:numPr>
          <w:ilvl w:val="0"/>
          <w:numId w:val="17"/>
        </w:numPr>
        <w:spacing w:line="360" w:lineRule="auto"/>
        <w:rPr>
          <w:i/>
        </w:rPr>
      </w:pP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D25F079" wp14:editId="53870223">
                <wp:simplePos x="0" y="0"/>
                <wp:positionH relativeFrom="column">
                  <wp:posOffset>4343227</wp:posOffset>
                </wp:positionH>
                <wp:positionV relativeFrom="paragraph">
                  <wp:posOffset>107200</wp:posOffset>
                </wp:positionV>
                <wp:extent cx="512618" cy="6927"/>
                <wp:effectExtent l="0" t="76200" r="20955" b="8890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98FCA4" id="Straight Arrow Connector 30" o:spid="_x0000_s1026" type="#_x0000_t32" style="position:absolute;margin-left:342pt;margin-top:8.45pt;width:40.35pt;height:.5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JvgDiPfAAAACQEAAA8AAABkcnMv&#10;ZG93bnJldi54bWxMj8FOwzAQRO9I/QdrK3GjTlGUhBCnqipxAQSlcOnNjbdJRLyObLcNfD3LCY47&#10;M5p9U60mO4gz+tA7UrBcJCCQGmd6ahV8vD/cFCBC1GT04AgVfGGAVT27qnRp3IXe8LyLreASCqVW&#10;0MU4llKGpkOrw8KNSOwdnbc68ulbaby+cLkd5G2SZNLqnvhDp0fcdNh87k5WwfPSvz7m+5djGlr/&#10;vaendBu2Tqnr+bS+BxFxin9h+MVndKiZ6eBOZIIYFGRFylsiG9kdCA7kWZqDOLBQJCDrSv5fUP8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m+AOI9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69CAAF" wp14:editId="5E9190D6">
                <wp:simplePos x="0" y="0"/>
                <wp:positionH relativeFrom="column">
                  <wp:posOffset>2840182</wp:posOffset>
                </wp:positionH>
                <wp:positionV relativeFrom="paragraph">
                  <wp:posOffset>89419</wp:posOffset>
                </wp:positionV>
                <wp:extent cx="512618" cy="6927"/>
                <wp:effectExtent l="0" t="76200" r="20955" b="889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962B52" id="Straight Arrow Connector 27" o:spid="_x0000_s1026" type="#_x0000_t32" style="position:absolute;margin-left:223.65pt;margin-top:7.05pt;width:40.35pt;height:.5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KMfYELfAAAACQEAAA8AAABkcnMv&#10;ZG93bnJldi54bWxMj8FOwzAQRO9I/IO1SNyok+DSKsSpEBIXQFAKl97ceJtExOvIdtvA17Oc4Lgz&#10;T7Mz1WpygzhiiL0nDfksA4HUeNtTq+Hj/eFqCSImQ9YMnlDDF0ZY1ednlSmtP9EbHjepFRxCsTQa&#10;upTGUsrYdOhMnPkRib29D84kPkMrbTAnDneDLLLsRjrTE3/ozIj3HTafm4PT8JyH18fF9mWvYhu+&#10;t/Sk1nHttb68mO5uQSSc0h8Mv/W5OtTcaecPZKMYNCi1uGaUDZWDYGBeLHncjoV5AbKu5P8F9Q8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ox9gQt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6E45ED" wp14:editId="4E7D42F4">
                <wp:simplePos x="0" y="0"/>
                <wp:positionH relativeFrom="column">
                  <wp:posOffset>1288473</wp:posOffset>
                </wp:positionH>
                <wp:positionV relativeFrom="paragraph">
                  <wp:posOffset>113954</wp:posOffset>
                </wp:positionV>
                <wp:extent cx="512618" cy="6927"/>
                <wp:effectExtent l="0" t="76200" r="20955" b="889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0181F85" id="Straight Arrow Connector 4" o:spid="_x0000_s1026" type="#_x0000_t32" style="position:absolute;margin-left:101.45pt;margin-top:8.95pt;width:40.35pt;height:.5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</w:rPr>
        <w:t>Green plants</w:t>
      </w:r>
      <w:r w:rsidRPr="001F13B9">
        <w:rPr>
          <w:i/>
        </w:rPr>
        <w:tab/>
      </w:r>
      <w:r w:rsidRPr="001F13B9">
        <w:rPr>
          <w:i/>
        </w:rPr>
        <w:tab/>
        <w:t>grass hopper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lizard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domestic cat;</w:t>
      </w:r>
    </w:p>
    <w:p w14:paraId="30BC7B3D" w14:textId="77777777" w:rsidR="001F13B9" w:rsidRPr="001F13B9" w:rsidRDefault="001F13B9" w:rsidP="001F13B9">
      <w:pPr>
        <w:pStyle w:val="ListParagraph"/>
        <w:numPr>
          <w:ilvl w:val="0"/>
          <w:numId w:val="17"/>
        </w:numPr>
        <w:spacing w:line="360" w:lineRule="auto"/>
        <w:rPr>
          <w:i/>
        </w:rPr>
      </w:pP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67E6AC6" wp14:editId="2AD3097E">
                <wp:simplePos x="0" y="0"/>
                <wp:positionH relativeFrom="column">
                  <wp:posOffset>4322618</wp:posOffset>
                </wp:positionH>
                <wp:positionV relativeFrom="paragraph">
                  <wp:posOffset>82377</wp:posOffset>
                </wp:positionV>
                <wp:extent cx="512618" cy="6927"/>
                <wp:effectExtent l="0" t="76200" r="20955" b="8890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60129B" id="Straight Arrow Connector 31" o:spid="_x0000_s1026" type="#_x0000_t32" style="position:absolute;margin-left:340.35pt;margin-top:6.5pt;width:40.35pt;height:.5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ERfTK3fAAAACQEAAA8AAABkcnMv&#10;ZG93bnJldi54bWxMj8FOwzAQRO9I/QdrkbhRJxAlVYhTVUhcAJVSuPTmxtskIl5HttsGvp7tCY47&#10;8zQ7Uy0nO4gT+tA7UpDOExBIjTM9tQo+P55uFyBC1GT04AgVfGOAZT27qnRp3Jne8bSNreAQCqVW&#10;0MU4llKGpkOrw9yNSOwdnLc68ulbabw+c7gd5F2S5NLqnvhDp0d87LD52h6tgtfUvz0Xu/UhC63/&#10;2dFLtgkbp9TN9bR6ABFxin8wXOpzdai5094dyQQxKMgXScEoG/e8iYEiTzMQexayFGRdyf8L6l8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RF9Mrd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1FFF43" wp14:editId="4F909B09">
                <wp:simplePos x="0" y="0"/>
                <wp:positionH relativeFrom="column">
                  <wp:posOffset>2770447</wp:posOffset>
                </wp:positionH>
                <wp:positionV relativeFrom="paragraph">
                  <wp:posOffset>102985</wp:posOffset>
                </wp:positionV>
                <wp:extent cx="512618" cy="6927"/>
                <wp:effectExtent l="0" t="76200" r="20955" b="8890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63CF545" id="Straight Arrow Connector 28" o:spid="_x0000_s1026" type="#_x0000_t32" style="position:absolute;margin-left:218.15pt;margin-top:8.1pt;width:40.35pt;height:.5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NUmCErfAAAACQEAAA8AAABkcnMv&#10;ZG93bnJldi54bWxMj8FOwzAQRO9I/IO1SNyokyYkKMSpEBIXQFAKl97ceJtExOvIdtvA17Oc4Lgz&#10;T7Mz9Wq2oziiD4MjBekiAYHUOjNQp+Dj/eHqBkSImoweHaGCLwywas7Pal0Zd6I3PG5iJziEQqUV&#10;9DFOlZSh7dHqsHATEnt7562OfPpOGq9PHG5HuUySQlo9EH/o9YT3Pbafm4NV8Jz618dy+7LPQ+e/&#10;t/SUr8PaKXV5Md/dgog4xz8YfutzdWi4084dyAQxKsizImOUjWIJgoHrtORxOxbKDGRTy/8Lmh8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1SYISt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9987F1C" wp14:editId="6A514304">
                <wp:simplePos x="0" y="0"/>
                <wp:positionH relativeFrom="column">
                  <wp:posOffset>1281488</wp:posOffset>
                </wp:positionH>
                <wp:positionV relativeFrom="paragraph">
                  <wp:posOffset>82435</wp:posOffset>
                </wp:positionV>
                <wp:extent cx="512618" cy="6927"/>
                <wp:effectExtent l="0" t="76200" r="20955" b="8890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17123C" id="Straight Arrow Connector 24" o:spid="_x0000_s1026" type="#_x0000_t32" style="position:absolute;margin-left:100.9pt;margin-top:6.5pt;width:40.35pt;height:.5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M2GBfrfAAAACQEAAA8AAABkcnMv&#10;ZG93bnJldi54bWxMj8FOwzAQRO9I/IO1SL1RJ2mAKo1TVUhcAEEpvfTmxtskaryObLcNfD3LCY47&#10;M5p9Uy5H24sz+tA5UpBOExBItTMdNQq2n0+3cxAhajK6d4QKvjDAsrq+KnVh3IU+8LyJjeASCoVW&#10;0MY4FFKGukWrw9QNSOwdnLc68ukbaby+cLntZZYk99LqjvhDqwd8bLE+bk5WwWvq358fdm+HPDT+&#10;e0cv+TqsnVKTm3G1ABFxjH9h+MVndKiYae9OZILoFWRJyuiRjRlv4kA2z+5A7FnIU5BVKf8vqH4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zYYF+t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</w:rPr>
        <w:t>Green plants</w:t>
      </w:r>
      <w:r w:rsidRPr="001F13B9">
        <w:rPr>
          <w:i/>
        </w:rPr>
        <w:tab/>
      </w:r>
      <w:r w:rsidRPr="001F13B9">
        <w:rPr>
          <w:i/>
        </w:rPr>
        <w:tab/>
        <w:t>mice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snake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hawk;</w:t>
      </w:r>
    </w:p>
    <w:p w14:paraId="49D08E0E" w14:textId="77777777" w:rsidR="00B76927" w:rsidRPr="001F13B9" w:rsidRDefault="001F13B9" w:rsidP="001F13B9">
      <w:pPr>
        <w:pStyle w:val="ListParagraph"/>
        <w:numPr>
          <w:ilvl w:val="0"/>
          <w:numId w:val="17"/>
        </w:numPr>
        <w:spacing w:line="360" w:lineRule="auto"/>
        <w:rPr>
          <w:i/>
        </w:rPr>
      </w:pP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84D562" wp14:editId="64FADDC7">
                <wp:simplePos x="0" y="0"/>
                <wp:positionH relativeFrom="column">
                  <wp:posOffset>4280881</wp:posOffset>
                </wp:positionH>
                <wp:positionV relativeFrom="paragraph">
                  <wp:posOffset>85956</wp:posOffset>
                </wp:positionV>
                <wp:extent cx="512618" cy="6927"/>
                <wp:effectExtent l="0" t="76200" r="20955" b="8890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D9F89D" id="Straight Arrow Connector 32" o:spid="_x0000_s1026" type="#_x0000_t32" style="position:absolute;margin-left:337.1pt;margin-top:6.75pt;width:40.35pt;height:.55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D36l6jfAAAACQEAAA8AAABkcnMv&#10;ZG93bnJldi54bWxMj8FOwzAMhu9IvENkJG4s3ejaUZpOCIkLoDE2LrtljddWNE6VZFvh6TEnONr/&#10;p9+fy+Voe3FCHzpHCqaTBARS7UxHjYKP7dPNAkSImozuHaGCLwywrC4vSl0Yd6Z3PG1iI7iEQqEV&#10;tDEOhZShbtHqMHEDEmcH562OPPpGGq/PXG57OUuSTFrdEV9o9YCPLdafm6NV8Dr1b8/5bnVIQ+O/&#10;d/SSrsPaKXV9NT7cg4g4xj8YfvVZHSp22rsjmSB6BVmezhjl4HYOgoF8nt6B2PMizUBWpfz/QfUD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PfqXqN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1AF895" wp14:editId="30BF2513">
                <wp:simplePos x="0" y="0"/>
                <wp:positionH relativeFrom="column">
                  <wp:posOffset>2722014</wp:posOffset>
                </wp:positionH>
                <wp:positionV relativeFrom="paragraph">
                  <wp:posOffset>86129</wp:posOffset>
                </wp:positionV>
                <wp:extent cx="512618" cy="6927"/>
                <wp:effectExtent l="0" t="76200" r="20955" b="8890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256E0A" id="Straight Arrow Connector 29" o:spid="_x0000_s1026" type="#_x0000_t32" style="position:absolute;margin-left:214.35pt;margin-top:6.8pt;width:40.35pt;height:.5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FE258A" wp14:editId="43F2FE97">
                <wp:simplePos x="0" y="0"/>
                <wp:positionH relativeFrom="column">
                  <wp:posOffset>1274503</wp:posOffset>
                </wp:positionH>
                <wp:positionV relativeFrom="paragraph">
                  <wp:posOffset>85956</wp:posOffset>
                </wp:positionV>
                <wp:extent cx="512618" cy="6927"/>
                <wp:effectExtent l="0" t="76200" r="20955" b="8890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2618" cy="6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8B801F" id="Straight Arrow Connector 25" o:spid="_x0000_s1026" type="#_x0000_t32" style="position:absolute;margin-left:100.35pt;margin-top:6.75pt;width:40.35pt;height:.5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 w:rsidRPr="001F13B9">
        <w:rPr>
          <w:i/>
        </w:rPr>
        <w:t>Green plants</w:t>
      </w:r>
      <w:r w:rsidRPr="001F13B9">
        <w:rPr>
          <w:i/>
        </w:rPr>
        <w:tab/>
      </w:r>
      <w:r w:rsidRPr="001F13B9">
        <w:rPr>
          <w:i/>
        </w:rPr>
        <w:tab/>
        <w:t>mice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snake</w:t>
      </w:r>
      <w:r w:rsidRPr="001F13B9">
        <w:rPr>
          <w:i/>
        </w:rPr>
        <w:tab/>
      </w:r>
      <w:r w:rsidRPr="001F13B9">
        <w:rPr>
          <w:i/>
        </w:rPr>
        <w:tab/>
      </w:r>
      <w:r w:rsidRPr="001F13B9">
        <w:rPr>
          <w:i/>
        </w:rPr>
        <w:tab/>
        <w:t>domestic cat;</w:t>
      </w:r>
    </w:p>
    <w:p w14:paraId="60E68015" w14:textId="77777777" w:rsidR="00B76927" w:rsidRDefault="00B76927" w:rsidP="00B76927">
      <w:pPr>
        <w:pStyle w:val="ListParagraph"/>
        <w:numPr>
          <w:ilvl w:val="0"/>
          <w:numId w:val="6"/>
        </w:numPr>
        <w:spacing w:after="160" w:line="360" w:lineRule="auto"/>
      </w:pPr>
      <w:r>
        <w:t xml:space="preserve">Suggest three ways in which the ecosystem would be affected if there was prolonged drought </w:t>
      </w:r>
      <w:r>
        <w:tab/>
        <w:t>(3mks)</w:t>
      </w:r>
    </w:p>
    <w:p w14:paraId="05CC8D09" w14:textId="77777777" w:rsidR="001F13B9" w:rsidRPr="00212280" w:rsidRDefault="001F13B9" w:rsidP="00212280">
      <w:pPr>
        <w:pStyle w:val="ListParagraph"/>
        <w:numPr>
          <w:ilvl w:val="0"/>
          <w:numId w:val="18"/>
        </w:numPr>
        <w:spacing w:line="360" w:lineRule="auto"/>
        <w:rPr>
          <w:i/>
        </w:rPr>
      </w:pPr>
      <w:r w:rsidRPr="00212280">
        <w:rPr>
          <w:i/>
        </w:rPr>
        <w:t>Most plants will die/dry up;</w:t>
      </w:r>
    </w:p>
    <w:p w14:paraId="134B38DC" w14:textId="77777777" w:rsidR="00212280" w:rsidRPr="00212280" w:rsidRDefault="001F13B9" w:rsidP="00212280">
      <w:pPr>
        <w:pStyle w:val="ListParagraph"/>
        <w:numPr>
          <w:ilvl w:val="0"/>
          <w:numId w:val="18"/>
        </w:numPr>
        <w:spacing w:line="360" w:lineRule="auto"/>
        <w:rPr>
          <w:i/>
        </w:rPr>
      </w:pPr>
      <w:r w:rsidRPr="00212280">
        <w:rPr>
          <w:i/>
        </w:rPr>
        <w:t xml:space="preserve">Some </w:t>
      </w:r>
      <w:r w:rsidR="00212280" w:rsidRPr="00212280">
        <w:rPr>
          <w:i/>
        </w:rPr>
        <w:t>animals may starve to death;</w:t>
      </w:r>
    </w:p>
    <w:p w14:paraId="47D1184D" w14:textId="77777777" w:rsidR="00036C67" w:rsidRPr="00036C67" w:rsidRDefault="00212280" w:rsidP="00036C67">
      <w:pPr>
        <w:pStyle w:val="ListParagraph"/>
        <w:numPr>
          <w:ilvl w:val="0"/>
          <w:numId w:val="18"/>
        </w:numPr>
        <w:spacing w:line="360" w:lineRule="auto"/>
      </w:pPr>
      <w:r w:rsidRPr="00212280">
        <w:rPr>
          <w:i/>
        </w:rPr>
        <w:t xml:space="preserve">Some organisms may migrate; </w:t>
      </w:r>
    </w:p>
    <w:p w14:paraId="3B9E2DA5" w14:textId="77777777" w:rsidR="00036C67" w:rsidRDefault="00036C67" w:rsidP="00036C67">
      <w:pPr>
        <w:numPr>
          <w:ilvl w:val="0"/>
          <w:numId w:val="1"/>
        </w:numPr>
        <w:spacing w:line="360" w:lineRule="auto"/>
      </w:pPr>
      <w:r>
        <w:t xml:space="preserve">A person was able to read a book clearly at arm’s length, but not at normal distance </w:t>
      </w:r>
    </w:p>
    <w:p w14:paraId="3E49ED75" w14:textId="77777777" w:rsidR="00036C67" w:rsidRDefault="00036C67" w:rsidP="00036C67">
      <w:pPr>
        <w:pStyle w:val="ListParagraph"/>
        <w:numPr>
          <w:ilvl w:val="0"/>
          <w:numId w:val="7"/>
        </w:numPr>
        <w:spacing w:after="160" w:line="360" w:lineRule="auto"/>
      </w:pPr>
      <w:r>
        <w:t xml:space="preserve">State the eye defect the person suffered from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mk)</w:t>
      </w:r>
    </w:p>
    <w:p w14:paraId="3527652A" w14:textId="77777777" w:rsidR="00036C67" w:rsidRPr="001F13B9" w:rsidRDefault="00036C67" w:rsidP="00036C67">
      <w:pPr>
        <w:pStyle w:val="ListParagraph"/>
        <w:numPr>
          <w:ilvl w:val="0"/>
          <w:numId w:val="17"/>
        </w:numPr>
        <w:spacing w:line="360" w:lineRule="auto"/>
        <w:ind w:left="1170"/>
        <w:rPr>
          <w:i/>
        </w:rPr>
      </w:pPr>
      <w:r>
        <w:rPr>
          <w:i/>
        </w:rPr>
        <w:t>Long-sightedness/hypermetropia;</w:t>
      </w:r>
    </w:p>
    <w:p w14:paraId="4360D6EC" w14:textId="77777777" w:rsidR="00036C67" w:rsidRDefault="00036C67" w:rsidP="00036C67">
      <w:pPr>
        <w:pStyle w:val="ListParagraph"/>
        <w:numPr>
          <w:ilvl w:val="0"/>
          <w:numId w:val="7"/>
        </w:numPr>
        <w:spacing w:after="160" w:line="360" w:lineRule="auto"/>
      </w:pPr>
      <w:r>
        <w:t xml:space="preserve">Why was he unable to read the book clearly at normal distance </w:t>
      </w:r>
      <w:r>
        <w:tab/>
      </w:r>
      <w:r>
        <w:tab/>
      </w:r>
      <w:r>
        <w:tab/>
      </w:r>
      <w:r>
        <w:tab/>
      </w:r>
      <w:r>
        <w:tab/>
        <w:t>(1mk)</w:t>
      </w:r>
    </w:p>
    <w:p w14:paraId="7521ED54" w14:textId="77777777" w:rsidR="00036C67" w:rsidRPr="001F13B9" w:rsidRDefault="00036C67" w:rsidP="00036C67">
      <w:pPr>
        <w:pStyle w:val="ListParagraph"/>
        <w:numPr>
          <w:ilvl w:val="0"/>
          <w:numId w:val="17"/>
        </w:numPr>
        <w:spacing w:line="360" w:lineRule="auto"/>
        <w:ind w:left="1170"/>
      </w:pPr>
      <w:r>
        <w:rPr>
          <w:i/>
        </w:rPr>
        <w:t>Image is focussed behind the retina; due to short eyeball; lens unable to focus because they are flat;</w:t>
      </w:r>
    </w:p>
    <w:p w14:paraId="319AA84D" w14:textId="77777777" w:rsidR="00036C67" w:rsidRDefault="00036C67" w:rsidP="00036C67">
      <w:pPr>
        <w:pStyle w:val="ListParagraph"/>
        <w:numPr>
          <w:ilvl w:val="0"/>
          <w:numId w:val="7"/>
        </w:numPr>
        <w:spacing w:after="160" w:line="360" w:lineRule="auto"/>
      </w:pPr>
      <w:r>
        <w:t xml:space="preserve">How can the defect be corrected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mk)</w:t>
      </w:r>
    </w:p>
    <w:p w14:paraId="15376452" w14:textId="77777777" w:rsidR="00036C67" w:rsidRDefault="00036C67" w:rsidP="00036C67">
      <w:pPr>
        <w:pStyle w:val="ListParagraph"/>
        <w:numPr>
          <w:ilvl w:val="0"/>
          <w:numId w:val="17"/>
        </w:numPr>
        <w:spacing w:line="360" w:lineRule="auto"/>
        <w:ind w:left="1170"/>
        <w:rPr>
          <w:i/>
        </w:rPr>
      </w:pPr>
      <w:r>
        <w:rPr>
          <w:i/>
        </w:rPr>
        <w:t>By wearing convex/biconvex/converging lenses;</w:t>
      </w:r>
    </w:p>
    <w:p w14:paraId="0910692C" w14:textId="77777777" w:rsidR="00036C67" w:rsidRDefault="00036C67" w:rsidP="00036C67">
      <w:pPr>
        <w:spacing w:line="360" w:lineRule="auto"/>
        <w:rPr>
          <w:i/>
        </w:rPr>
      </w:pPr>
    </w:p>
    <w:p w14:paraId="559F661E" w14:textId="77777777" w:rsidR="00036C67" w:rsidRPr="00036C67" w:rsidRDefault="00036C67" w:rsidP="00036C67">
      <w:pPr>
        <w:spacing w:line="360" w:lineRule="auto"/>
        <w:rPr>
          <w:i/>
        </w:rPr>
      </w:pPr>
    </w:p>
    <w:p w14:paraId="5F1D8262" w14:textId="77777777" w:rsidR="00036C67" w:rsidRDefault="00036C67" w:rsidP="00036C67">
      <w:pPr>
        <w:pStyle w:val="ListParagraph"/>
        <w:spacing w:line="360" w:lineRule="auto"/>
        <w:ind w:left="1080"/>
      </w:pPr>
    </w:p>
    <w:p w14:paraId="0A1FE29D" w14:textId="77777777" w:rsidR="00B76927" w:rsidRDefault="00B76927" w:rsidP="00B76927">
      <w:pPr>
        <w:numPr>
          <w:ilvl w:val="0"/>
          <w:numId w:val="1"/>
        </w:numPr>
        <w:spacing w:line="360" w:lineRule="auto"/>
      </w:pPr>
      <w:r>
        <w:t xml:space="preserve">The diagram below shows part of a mammalian respiratory system </w:t>
      </w:r>
      <w:r>
        <w:tab/>
      </w:r>
    </w:p>
    <w:p w14:paraId="044561ED" w14:textId="77777777" w:rsidR="00B76927" w:rsidRDefault="00B76927" w:rsidP="00B76927">
      <w:pPr>
        <w:spacing w:line="360" w:lineRule="auto"/>
        <w:ind w:firstLine="720"/>
      </w:pPr>
      <w:r>
        <w:rPr>
          <w:noProof/>
          <w:lang w:val="en-US"/>
        </w:rPr>
        <w:drawing>
          <wp:inline distT="0" distB="0" distL="0" distR="0" wp14:anchorId="5C1DD06E" wp14:editId="7ED1E32D">
            <wp:extent cx="2941320" cy="13487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628"/>
                    <a:stretch/>
                  </pic:blipFill>
                  <pic:spPr bwMode="auto">
                    <a:xfrm>
                      <a:off x="0" y="0"/>
                      <a:ext cx="294132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CA801C" w14:textId="77777777" w:rsidR="00B76927" w:rsidRDefault="00B76927" w:rsidP="00B76927">
      <w:pPr>
        <w:pStyle w:val="ListParagraph"/>
        <w:numPr>
          <w:ilvl w:val="0"/>
          <w:numId w:val="5"/>
        </w:numPr>
        <w:spacing w:after="160" w:line="360" w:lineRule="auto"/>
      </w:pPr>
      <w:r>
        <w:t xml:space="preserve">Explain two ways in which the part labelled T is adapted to its functions </w:t>
      </w:r>
      <w:r>
        <w:tab/>
      </w:r>
      <w:r>
        <w:tab/>
      </w:r>
      <w:r>
        <w:tab/>
      </w:r>
      <w:r>
        <w:tab/>
        <w:t>(2mks)</w:t>
      </w:r>
    </w:p>
    <w:p w14:paraId="17A1A929" w14:textId="77777777" w:rsidR="00212280" w:rsidRPr="00212280" w:rsidRDefault="00212280" w:rsidP="00212280">
      <w:pPr>
        <w:pStyle w:val="ListParagraph"/>
        <w:numPr>
          <w:ilvl w:val="0"/>
          <w:numId w:val="19"/>
        </w:numPr>
        <w:spacing w:line="360" w:lineRule="auto"/>
      </w:pPr>
      <w:r>
        <w:rPr>
          <w:i/>
        </w:rPr>
        <w:t>Moist to dissolve respiratory gases;</w:t>
      </w:r>
    </w:p>
    <w:p w14:paraId="2FE34E75" w14:textId="77777777" w:rsidR="00212280" w:rsidRPr="00212280" w:rsidRDefault="00212280" w:rsidP="00212280">
      <w:pPr>
        <w:pStyle w:val="ListParagraph"/>
        <w:numPr>
          <w:ilvl w:val="0"/>
          <w:numId w:val="19"/>
        </w:numPr>
        <w:spacing w:line="360" w:lineRule="auto"/>
      </w:pPr>
      <w:r>
        <w:rPr>
          <w:i/>
        </w:rPr>
        <w:t>Highly vascularized to transport respiratory gases;</w:t>
      </w:r>
    </w:p>
    <w:p w14:paraId="3E4599B3" w14:textId="77777777" w:rsidR="00212280" w:rsidRPr="00212280" w:rsidRDefault="00212280" w:rsidP="00212280">
      <w:pPr>
        <w:pStyle w:val="ListParagraph"/>
        <w:numPr>
          <w:ilvl w:val="0"/>
          <w:numId w:val="19"/>
        </w:numPr>
        <w:spacing w:line="360" w:lineRule="auto"/>
      </w:pPr>
      <w:r>
        <w:rPr>
          <w:i/>
        </w:rPr>
        <w:t>Thin surface for faster diffusion of respiratory gases;</w:t>
      </w:r>
    </w:p>
    <w:p w14:paraId="0F262E8A" w14:textId="77777777" w:rsidR="00B76927" w:rsidRPr="00B72154" w:rsidRDefault="00B76927" w:rsidP="00B76927">
      <w:pPr>
        <w:spacing w:line="360" w:lineRule="auto"/>
        <w:ind w:left="360"/>
      </w:pPr>
    </w:p>
    <w:p w14:paraId="46D414B0" w14:textId="77777777" w:rsidR="00B76927" w:rsidRDefault="00B76927" w:rsidP="00B76927">
      <w:pPr>
        <w:pStyle w:val="ListParagraph"/>
        <w:numPr>
          <w:ilvl w:val="0"/>
          <w:numId w:val="5"/>
        </w:numPr>
        <w:spacing w:after="160" w:line="360" w:lineRule="auto"/>
      </w:pPr>
      <w:r>
        <w:t xml:space="preserve">How does the part labelled S facilitate breathing in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mks)</w:t>
      </w:r>
    </w:p>
    <w:p w14:paraId="512A7263" w14:textId="77777777" w:rsidR="00B76927" w:rsidRPr="00B72154" w:rsidRDefault="00212280" w:rsidP="00B76927">
      <w:pPr>
        <w:spacing w:line="360" w:lineRule="auto"/>
        <w:ind w:left="360"/>
      </w:pPr>
      <w:r>
        <w:rPr>
          <w:i/>
        </w:rPr>
        <w:t>Contracts and flattens; increasing the volume of the thoracic cavity;</w:t>
      </w:r>
    </w:p>
    <w:p w14:paraId="6473209F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>
        <w:t>Define</w:t>
      </w:r>
      <w:r w:rsidRPr="00F81883">
        <w:t xml:space="preserve"> the term homodont.</w:t>
      </w:r>
      <w:r w:rsidRPr="00F81883">
        <w:tab/>
      </w:r>
      <w:r w:rsidRPr="00F81883">
        <w:tab/>
      </w:r>
      <w:r>
        <w:tab/>
      </w:r>
      <w:r>
        <w:tab/>
      </w:r>
      <w:r>
        <w:tab/>
      </w:r>
      <w:r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</w:t>
      </w:r>
      <w:r>
        <w:t>1</w:t>
      </w:r>
      <w:r w:rsidRPr="00F81883">
        <w:t>mk)</w:t>
      </w:r>
    </w:p>
    <w:p w14:paraId="2FB759BE" w14:textId="77777777" w:rsidR="00B76927" w:rsidRPr="00F81883" w:rsidRDefault="00EB7792" w:rsidP="00B76927">
      <w:pPr>
        <w:spacing w:line="360" w:lineRule="auto"/>
        <w:ind w:left="720"/>
      </w:pPr>
      <w:r>
        <w:rPr>
          <w:i/>
        </w:rPr>
        <w:t>Animal with teeth of the same type and shape;</w:t>
      </w:r>
    </w:p>
    <w:p w14:paraId="27FA89AB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Explain why it is not easy to determine the respiratory quotient in the palisade cells of plants </w:t>
      </w:r>
      <w:r w:rsidRPr="00F81883">
        <w:tab/>
        <w:t>(</w:t>
      </w:r>
      <w:r>
        <w:t>2</w:t>
      </w:r>
      <w:r w:rsidRPr="00F81883">
        <w:t>mk</w:t>
      </w:r>
      <w:r>
        <w:t>s</w:t>
      </w:r>
      <w:r w:rsidRPr="00F81883">
        <w:t>)</w:t>
      </w:r>
    </w:p>
    <w:p w14:paraId="51802F13" w14:textId="77777777" w:rsidR="00B76927" w:rsidRPr="00F81883" w:rsidRDefault="00EB7792" w:rsidP="00B76927">
      <w:pPr>
        <w:pStyle w:val="ListParagraph"/>
        <w:spacing w:line="360" w:lineRule="auto"/>
      </w:pPr>
      <w:r>
        <w:rPr>
          <w:i/>
        </w:rPr>
        <w:t>Most carbon (IV) oxide gas produced during respiration; is re used during photosynthesis;</w:t>
      </w:r>
    </w:p>
    <w:p w14:paraId="3D9AD075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Explain the events that take place in the human eye when one moves from a poorly lit room to a well-lit room</w:t>
      </w:r>
      <w:r>
        <w:t>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3mks)</w:t>
      </w:r>
    </w:p>
    <w:p w14:paraId="773BE933" w14:textId="77777777" w:rsidR="00B76927" w:rsidRDefault="00EB7792" w:rsidP="00EB7792">
      <w:pPr>
        <w:spacing w:line="360" w:lineRule="auto"/>
        <w:ind w:left="720"/>
      </w:pPr>
      <w:r>
        <w:rPr>
          <w:i/>
        </w:rPr>
        <w:t xml:space="preserve">Circular muscles of the iris contract as radial muscles relax; the diameter of the pupil constricts; allowing less light to enter the eye; </w:t>
      </w:r>
    </w:p>
    <w:p w14:paraId="506E3B6B" w14:textId="77777777" w:rsidR="00B76927" w:rsidRDefault="00B76927" w:rsidP="00B76927">
      <w:pPr>
        <w:numPr>
          <w:ilvl w:val="0"/>
          <w:numId w:val="1"/>
        </w:numPr>
        <w:spacing w:line="360" w:lineRule="auto"/>
      </w:pPr>
      <w:r>
        <w:t xml:space="preserve">State </w:t>
      </w:r>
      <w:r w:rsidRPr="008135BC">
        <w:rPr>
          <w:b/>
        </w:rPr>
        <w:t>three</w:t>
      </w:r>
      <w:r>
        <w:t xml:space="preserve"> applications of anaerobic respiration in industry.</w:t>
      </w:r>
      <w:r>
        <w:tab/>
      </w:r>
      <w:r>
        <w:tab/>
      </w:r>
      <w:r>
        <w:tab/>
      </w:r>
      <w:r>
        <w:tab/>
      </w:r>
      <w:r>
        <w:tab/>
        <w:t>(3mks)</w:t>
      </w:r>
    </w:p>
    <w:p w14:paraId="2FEA554F" w14:textId="77777777" w:rsidR="00B57EFA" w:rsidRP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 xml:space="preserve">Brewing </w:t>
      </w:r>
    </w:p>
    <w:p w14:paraId="4BD77E95" w14:textId="77777777" w:rsidR="00B57EFA" w:rsidRP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>Bread baking</w:t>
      </w:r>
    </w:p>
    <w:p w14:paraId="251FED87" w14:textId="77777777" w:rsidR="00B57EFA" w:rsidRP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>Production of fermented mil</w:t>
      </w:r>
      <w:r>
        <w:rPr>
          <w:i/>
        </w:rPr>
        <w:t>k</w:t>
      </w:r>
      <w:r w:rsidRPr="00B57EFA">
        <w:rPr>
          <w:i/>
        </w:rPr>
        <w:t xml:space="preserve"> products</w:t>
      </w:r>
    </w:p>
    <w:p w14:paraId="54E80DE3" w14:textId="77777777" w:rsidR="00B57EFA" w:rsidRP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>Production of citric acid</w:t>
      </w:r>
    </w:p>
    <w:p w14:paraId="65699FFE" w14:textId="77777777" w:rsidR="00B57EFA" w:rsidRP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>Vinegar</w:t>
      </w:r>
    </w:p>
    <w:p w14:paraId="202BCE02" w14:textId="77777777" w:rsidR="00B57EFA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 xml:space="preserve">Sour porridge </w:t>
      </w:r>
    </w:p>
    <w:p w14:paraId="4B8AEA6F" w14:textId="77777777" w:rsidR="007E50AD" w:rsidRDefault="00B57EFA" w:rsidP="00B57EFA">
      <w:pPr>
        <w:numPr>
          <w:ilvl w:val="0"/>
          <w:numId w:val="20"/>
        </w:numPr>
        <w:spacing w:line="360" w:lineRule="auto"/>
        <w:rPr>
          <w:i/>
        </w:rPr>
      </w:pPr>
      <w:r w:rsidRPr="00B57EFA">
        <w:rPr>
          <w:i/>
        </w:rPr>
        <w:t>alcohol to drive engine</w:t>
      </w:r>
    </w:p>
    <w:p w14:paraId="2B5077A5" w14:textId="77777777" w:rsidR="00036C67" w:rsidRDefault="00036C67" w:rsidP="00036C67">
      <w:pPr>
        <w:spacing w:line="360" w:lineRule="auto"/>
        <w:rPr>
          <w:i/>
        </w:rPr>
      </w:pPr>
    </w:p>
    <w:p w14:paraId="490ACE2E" w14:textId="77777777" w:rsidR="00036C67" w:rsidRPr="00B57EFA" w:rsidRDefault="00036C67" w:rsidP="00036C67">
      <w:pPr>
        <w:spacing w:line="360" w:lineRule="auto"/>
        <w:rPr>
          <w:i/>
        </w:rPr>
      </w:pPr>
    </w:p>
    <w:p w14:paraId="3E94A15D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lastRenderedPageBreak/>
        <w:t>The figure below shows certain organisms. Use the dichotomous key to identify the organisms P, Q and T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3mks)</w:t>
      </w:r>
      <w:r w:rsidRPr="00F81883">
        <w:tab/>
      </w:r>
    </w:p>
    <w:p w14:paraId="66FF40C7" w14:textId="77777777" w:rsidR="00B76927" w:rsidRDefault="00B76927" w:rsidP="00B76927">
      <w:pPr>
        <w:spacing w:line="360" w:lineRule="auto"/>
        <w:ind w:left="720"/>
      </w:pPr>
      <w:r w:rsidRPr="00F81883">
        <w:rPr>
          <w:noProof/>
          <w:lang w:val="en-US"/>
        </w:rPr>
        <w:drawing>
          <wp:inline distT="0" distB="0" distL="0" distR="0" wp14:anchorId="55051FAC" wp14:editId="409CD9BC">
            <wp:extent cx="5666740" cy="2985770"/>
            <wp:effectExtent l="0" t="0" r="0" b="508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740" cy="298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503E2" w14:textId="77777777" w:rsidR="00CA2114" w:rsidRPr="00F81883" w:rsidRDefault="00CA2114" w:rsidP="00B76927">
      <w:pPr>
        <w:spacing w:line="360" w:lineRule="auto"/>
        <w:ind w:left="720"/>
      </w:pPr>
    </w:p>
    <w:p w14:paraId="6352DD06" w14:textId="77777777" w:rsidR="00B76927" w:rsidRPr="00F81883" w:rsidRDefault="00B76927" w:rsidP="00B76927">
      <w:pPr>
        <w:pStyle w:val="ListParagraph"/>
        <w:numPr>
          <w:ilvl w:val="0"/>
          <w:numId w:val="2"/>
        </w:numPr>
        <w:spacing w:line="360" w:lineRule="auto"/>
      </w:pPr>
      <w:r w:rsidRPr="00F81883">
        <w:t>a) Animal with wings …………………………………………………………… Housefly</w:t>
      </w:r>
    </w:p>
    <w:p w14:paraId="7CF62CE8" w14:textId="77777777" w:rsidR="00B76927" w:rsidRPr="00F81883" w:rsidRDefault="00B76927" w:rsidP="00B76927">
      <w:pPr>
        <w:pStyle w:val="ListParagraph"/>
        <w:spacing w:line="360" w:lineRule="auto"/>
        <w:ind w:left="1080"/>
      </w:pPr>
      <w:r w:rsidRPr="00F81883">
        <w:t>b) Animal without wings …………………………………………………………… Go to 2</w:t>
      </w:r>
    </w:p>
    <w:p w14:paraId="0B25B88B" w14:textId="77777777" w:rsidR="00B76927" w:rsidRPr="00F81883" w:rsidRDefault="00B76927" w:rsidP="00B76927">
      <w:pPr>
        <w:pStyle w:val="ListParagraph"/>
        <w:numPr>
          <w:ilvl w:val="0"/>
          <w:numId w:val="2"/>
        </w:numPr>
        <w:spacing w:line="360" w:lineRule="auto"/>
      </w:pPr>
      <w:r w:rsidRPr="00F81883">
        <w:t>a) Animal with walking limbs ………………………………………………………. Go to 3</w:t>
      </w:r>
    </w:p>
    <w:p w14:paraId="41257481" w14:textId="77777777" w:rsidR="00B76927" w:rsidRPr="00F81883" w:rsidRDefault="00B76927" w:rsidP="00B76927">
      <w:pPr>
        <w:pStyle w:val="ListParagraph"/>
        <w:spacing w:line="360" w:lineRule="auto"/>
        <w:ind w:left="1080"/>
      </w:pPr>
      <w:r w:rsidRPr="00F81883">
        <w:t xml:space="preserve">b) Animal without walking limbs …………………………………………………… Go to </w:t>
      </w:r>
      <w:r w:rsidR="00CA2114">
        <w:t>4</w:t>
      </w:r>
    </w:p>
    <w:p w14:paraId="54F341B1" w14:textId="77777777" w:rsidR="00B76927" w:rsidRPr="00F81883" w:rsidRDefault="00B76927" w:rsidP="00B76927">
      <w:pPr>
        <w:pStyle w:val="ListParagraph"/>
        <w:numPr>
          <w:ilvl w:val="0"/>
          <w:numId w:val="2"/>
        </w:numPr>
        <w:spacing w:line="360" w:lineRule="auto"/>
      </w:pPr>
      <w:r w:rsidRPr="00F81883">
        <w:t>a) Animal with four pairs of walking legs ……………………………………………Spider</w:t>
      </w:r>
    </w:p>
    <w:p w14:paraId="132C126C" w14:textId="77777777" w:rsidR="00B76927" w:rsidRPr="00F81883" w:rsidRDefault="00B76927" w:rsidP="00B76927">
      <w:pPr>
        <w:pStyle w:val="ListParagraph"/>
        <w:spacing w:line="360" w:lineRule="auto"/>
        <w:ind w:left="1080"/>
      </w:pPr>
      <w:r w:rsidRPr="00F81883">
        <w:t>b) Animal with more than four pairs of walking limbs ……………………………… Milipede</w:t>
      </w:r>
    </w:p>
    <w:p w14:paraId="1CCB7B06" w14:textId="77777777" w:rsidR="00B76927" w:rsidRPr="00F81883" w:rsidRDefault="00B76927" w:rsidP="00B76927">
      <w:pPr>
        <w:pStyle w:val="ListParagraph"/>
        <w:numPr>
          <w:ilvl w:val="0"/>
          <w:numId w:val="2"/>
        </w:numPr>
        <w:spacing w:line="360" w:lineRule="auto"/>
      </w:pPr>
      <w:r w:rsidRPr="00F81883">
        <w:t>a) Animal with shell ………………………………………………………………….. Snail</w:t>
      </w:r>
    </w:p>
    <w:p w14:paraId="453B5B16" w14:textId="77777777" w:rsidR="00B76927" w:rsidRPr="00F81883" w:rsidRDefault="00B76927" w:rsidP="00B76927">
      <w:pPr>
        <w:pStyle w:val="ListParagraph"/>
        <w:spacing w:line="360" w:lineRule="auto"/>
        <w:ind w:left="1080"/>
      </w:pPr>
      <w:r w:rsidRPr="00F81883">
        <w:t xml:space="preserve">b) Animal without shell ………………………………………………………………. Slug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28"/>
        <w:gridCol w:w="3431"/>
        <w:gridCol w:w="3437"/>
      </w:tblGrid>
      <w:tr w:rsidR="00B76927" w:rsidRPr="00F81883" w14:paraId="07852CC8" w14:textId="77777777" w:rsidTr="005F67F1">
        <w:tc>
          <w:tcPr>
            <w:tcW w:w="3596" w:type="dxa"/>
          </w:tcPr>
          <w:p w14:paraId="112246E4" w14:textId="77777777" w:rsidR="00B76927" w:rsidRPr="00F81883" w:rsidRDefault="00B76927" w:rsidP="005F67F1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Animal</w:t>
            </w:r>
          </w:p>
        </w:tc>
        <w:tc>
          <w:tcPr>
            <w:tcW w:w="3597" w:type="dxa"/>
          </w:tcPr>
          <w:p w14:paraId="6B0661E2" w14:textId="77777777" w:rsidR="00B76927" w:rsidRPr="00F81883" w:rsidRDefault="00B76927" w:rsidP="005F67F1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Identity</w:t>
            </w:r>
          </w:p>
        </w:tc>
        <w:tc>
          <w:tcPr>
            <w:tcW w:w="3597" w:type="dxa"/>
          </w:tcPr>
          <w:p w14:paraId="6EE5F8C2" w14:textId="77777777" w:rsidR="00B76927" w:rsidRPr="00F81883" w:rsidRDefault="00B76927" w:rsidP="005F67F1">
            <w:pPr>
              <w:spacing w:line="360" w:lineRule="auto"/>
              <w:rPr>
                <w:b/>
              </w:rPr>
            </w:pPr>
            <w:r w:rsidRPr="00F81883">
              <w:rPr>
                <w:b/>
              </w:rPr>
              <w:t>Steps followed</w:t>
            </w:r>
          </w:p>
        </w:tc>
      </w:tr>
      <w:tr w:rsidR="00B76927" w:rsidRPr="00F81883" w14:paraId="11DC074A" w14:textId="77777777" w:rsidTr="005F67F1">
        <w:tc>
          <w:tcPr>
            <w:tcW w:w="3596" w:type="dxa"/>
          </w:tcPr>
          <w:p w14:paraId="1B13A357" w14:textId="77777777" w:rsidR="00B76927" w:rsidRPr="00F81883" w:rsidRDefault="00B76927" w:rsidP="005F67F1">
            <w:pPr>
              <w:spacing w:line="360" w:lineRule="auto"/>
            </w:pPr>
            <w:r w:rsidRPr="00F81883">
              <w:t>P</w:t>
            </w:r>
          </w:p>
        </w:tc>
        <w:tc>
          <w:tcPr>
            <w:tcW w:w="3597" w:type="dxa"/>
          </w:tcPr>
          <w:p w14:paraId="5B6DFA4D" w14:textId="77777777" w:rsidR="00B76927" w:rsidRPr="00B57EFA" w:rsidRDefault="00B57EFA" w:rsidP="005F67F1">
            <w:pPr>
              <w:spacing w:line="360" w:lineRule="auto"/>
              <w:rPr>
                <w:i/>
              </w:rPr>
            </w:pPr>
            <w:r>
              <w:rPr>
                <w:i/>
              </w:rPr>
              <w:t>Spider</w:t>
            </w:r>
          </w:p>
        </w:tc>
        <w:tc>
          <w:tcPr>
            <w:tcW w:w="3597" w:type="dxa"/>
          </w:tcPr>
          <w:p w14:paraId="25283092" w14:textId="77777777" w:rsidR="00B76927" w:rsidRPr="00F81883" w:rsidRDefault="00AA1A23" w:rsidP="005F67F1">
            <w:pPr>
              <w:spacing w:line="360" w:lineRule="auto"/>
            </w:pPr>
            <w:r>
              <w:t>1b,2a,3a;</w:t>
            </w:r>
          </w:p>
        </w:tc>
      </w:tr>
      <w:tr w:rsidR="00B76927" w:rsidRPr="00F81883" w14:paraId="62843B1D" w14:textId="77777777" w:rsidTr="005F67F1">
        <w:tc>
          <w:tcPr>
            <w:tcW w:w="3596" w:type="dxa"/>
          </w:tcPr>
          <w:p w14:paraId="411068D7" w14:textId="77777777" w:rsidR="00B76927" w:rsidRPr="00F81883" w:rsidRDefault="00B76927" w:rsidP="005F67F1">
            <w:pPr>
              <w:spacing w:line="360" w:lineRule="auto"/>
            </w:pPr>
            <w:r w:rsidRPr="00F81883">
              <w:t>Q</w:t>
            </w:r>
          </w:p>
        </w:tc>
        <w:tc>
          <w:tcPr>
            <w:tcW w:w="3597" w:type="dxa"/>
          </w:tcPr>
          <w:p w14:paraId="2D92DA78" w14:textId="77777777" w:rsidR="00B76927" w:rsidRPr="002F3AC6" w:rsidRDefault="002F3AC6" w:rsidP="005F67F1">
            <w:pPr>
              <w:spacing w:line="360" w:lineRule="auto"/>
              <w:rPr>
                <w:i/>
              </w:rPr>
            </w:pPr>
            <w:r>
              <w:rPr>
                <w:i/>
              </w:rPr>
              <w:t>Snail</w:t>
            </w:r>
          </w:p>
        </w:tc>
        <w:tc>
          <w:tcPr>
            <w:tcW w:w="3597" w:type="dxa"/>
          </w:tcPr>
          <w:p w14:paraId="75D409AD" w14:textId="77777777" w:rsidR="00B76927" w:rsidRPr="00F81883" w:rsidRDefault="00AA1A23" w:rsidP="005F67F1">
            <w:pPr>
              <w:spacing w:line="360" w:lineRule="auto"/>
            </w:pPr>
            <w:r>
              <w:t>1b,2b,</w:t>
            </w:r>
            <w:r w:rsidR="00CA2114">
              <w:t>4a;</w:t>
            </w:r>
          </w:p>
        </w:tc>
      </w:tr>
      <w:tr w:rsidR="00B76927" w:rsidRPr="00F81883" w14:paraId="608A31F6" w14:textId="77777777" w:rsidTr="005F67F1">
        <w:tc>
          <w:tcPr>
            <w:tcW w:w="3596" w:type="dxa"/>
          </w:tcPr>
          <w:p w14:paraId="05DCBEC0" w14:textId="77777777" w:rsidR="00B76927" w:rsidRPr="00F81883" w:rsidRDefault="00B76927" w:rsidP="005F67F1">
            <w:pPr>
              <w:spacing w:line="360" w:lineRule="auto"/>
            </w:pPr>
            <w:r w:rsidRPr="00F81883">
              <w:t>T</w:t>
            </w:r>
          </w:p>
        </w:tc>
        <w:tc>
          <w:tcPr>
            <w:tcW w:w="3597" w:type="dxa"/>
          </w:tcPr>
          <w:p w14:paraId="008E7EDB" w14:textId="77777777" w:rsidR="00B76927" w:rsidRPr="00F81883" w:rsidRDefault="002F3AC6" w:rsidP="005F67F1">
            <w:pPr>
              <w:spacing w:line="360" w:lineRule="auto"/>
            </w:pPr>
            <w:r w:rsidRPr="002F3AC6">
              <w:rPr>
                <w:i/>
              </w:rPr>
              <w:t>Slug</w:t>
            </w:r>
          </w:p>
        </w:tc>
        <w:tc>
          <w:tcPr>
            <w:tcW w:w="3597" w:type="dxa"/>
          </w:tcPr>
          <w:p w14:paraId="75A54663" w14:textId="77777777" w:rsidR="00B76927" w:rsidRPr="00F81883" w:rsidRDefault="00CA2114" w:rsidP="005F67F1">
            <w:pPr>
              <w:spacing w:line="360" w:lineRule="auto"/>
            </w:pPr>
            <w:r>
              <w:t>1b,2b,4b;</w:t>
            </w:r>
          </w:p>
        </w:tc>
      </w:tr>
    </w:tbl>
    <w:p w14:paraId="30AB8242" w14:textId="77777777" w:rsidR="00B76927" w:rsidRDefault="00B76927" w:rsidP="00B76927">
      <w:pPr>
        <w:spacing w:line="360" w:lineRule="auto"/>
        <w:ind w:left="720"/>
      </w:pPr>
    </w:p>
    <w:p w14:paraId="3EB0FA4A" w14:textId="77777777" w:rsidR="00036C67" w:rsidRDefault="00036C67" w:rsidP="00B76927">
      <w:pPr>
        <w:spacing w:line="360" w:lineRule="auto"/>
        <w:ind w:left="720"/>
      </w:pPr>
    </w:p>
    <w:p w14:paraId="267EBA55" w14:textId="77777777" w:rsidR="00036C67" w:rsidRDefault="00036C67" w:rsidP="00B76927">
      <w:pPr>
        <w:spacing w:line="360" w:lineRule="auto"/>
        <w:ind w:left="720"/>
      </w:pPr>
    </w:p>
    <w:p w14:paraId="66BF135D" w14:textId="77777777" w:rsidR="00036C67" w:rsidRDefault="00036C67" w:rsidP="00B76927">
      <w:pPr>
        <w:spacing w:line="360" w:lineRule="auto"/>
        <w:ind w:left="720"/>
      </w:pPr>
    </w:p>
    <w:p w14:paraId="4B56B160" w14:textId="77777777" w:rsidR="00036C67" w:rsidRDefault="00036C67" w:rsidP="00B76927">
      <w:pPr>
        <w:spacing w:line="360" w:lineRule="auto"/>
        <w:ind w:left="720"/>
      </w:pPr>
    </w:p>
    <w:p w14:paraId="57DF7A81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lastRenderedPageBreak/>
        <w:t>In an experiment, an anti-serum from an animal P was mixed with sera from three other animals in separate test tubes. The heights of precipitates formed was recorded as shown in the diagrams below.</w:t>
      </w:r>
    </w:p>
    <w:p w14:paraId="336B7D68" w14:textId="77777777" w:rsidR="00B76927" w:rsidRPr="00F81883" w:rsidRDefault="00B76927" w:rsidP="00B76927">
      <w:pPr>
        <w:spacing w:line="360" w:lineRule="auto"/>
        <w:ind w:left="720"/>
      </w:pPr>
      <w:r w:rsidRPr="00F81883">
        <w:rPr>
          <w:noProof/>
          <w:lang w:val="en-US"/>
        </w:rPr>
        <w:drawing>
          <wp:inline distT="0" distB="0" distL="0" distR="0" wp14:anchorId="5C59C960" wp14:editId="7B8F5E09">
            <wp:extent cx="1918970" cy="1981200"/>
            <wp:effectExtent l="0" t="0" r="508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97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B6D0C1" w14:textId="77777777" w:rsidR="00B76927" w:rsidRPr="00F81883" w:rsidRDefault="00B76927" w:rsidP="00B76927">
      <w:pPr>
        <w:pStyle w:val="ListParagraph"/>
        <w:numPr>
          <w:ilvl w:val="1"/>
          <w:numId w:val="3"/>
        </w:numPr>
        <w:spacing w:line="360" w:lineRule="auto"/>
      </w:pPr>
      <w:r w:rsidRPr="00F81883">
        <w:t>Which animal was closely related to animal P? Give a reason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>
        <w:t>(2</w:t>
      </w:r>
      <w:r w:rsidRPr="00F81883">
        <w:t>mk</w:t>
      </w:r>
      <w:r>
        <w:t>s</w:t>
      </w:r>
      <w:r w:rsidRPr="00F81883">
        <w:t>)</w:t>
      </w:r>
    </w:p>
    <w:p w14:paraId="29734B04" w14:textId="77777777" w:rsidR="002F3AC6" w:rsidRPr="002F3AC6" w:rsidRDefault="002F3AC6" w:rsidP="00B76927">
      <w:pPr>
        <w:pStyle w:val="ListParagraph"/>
        <w:spacing w:line="360" w:lineRule="auto"/>
        <w:ind w:left="1440"/>
        <w:rPr>
          <w:i/>
        </w:rPr>
      </w:pPr>
      <w:r w:rsidRPr="002F3AC6">
        <w:rPr>
          <w:i/>
        </w:rPr>
        <w:t>Z; because has the highest precipitate;</w:t>
      </w:r>
    </w:p>
    <w:p w14:paraId="47119632" w14:textId="77777777" w:rsidR="00B76927" w:rsidRDefault="00B76927" w:rsidP="00B76927">
      <w:pPr>
        <w:pStyle w:val="ListParagraph"/>
        <w:numPr>
          <w:ilvl w:val="1"/>
          <w:numId w:val="3"/>
        </w:numPr>
        <w:spacing w:line="360" w:lineRule="auto"/>
      </w:pPr>
      <w:r w:rsidRPr="00F81883">
        <w:t>Which evidence of organic evolution is illustrated above?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1mk)</w:t>
      </w:r>
    </w:p>
    <w:p w14:paraId="08BBC96B" w14:textId="77777777" w:rsidR="002F3AC6" w:rsidRPr="002F3AC6" w:rsidRDefault="002F3AC6" w:rsidP="002F3AC6">
      <w:pPr>
        <w:pStyle w:val="ListParagraph"/>
        <w:spacing w:line="360" w:lineRule="auto"/>
        <w:ind w:left="1440"/>
        <w:rPr>
          <w:i/>
        </w:rPr>
      </w:pPr>
      <w:r>
        <w:rPr>
          <w:i/>
        </w:rPr>
        <w:t>Comparative serology;</w:t>
      </w:r>
    </w:p>
    <w:p w14:paraId="272ACBC4" w14:textId="77777777" w:rsidR="002F3AC6" w:rsidRDefault="00B76927" w:rsidP="00B76927">
      <w:pPr>
        <w:pStyle w:val="ListParagraph"/>
        <w:numPr>
          <w:ilvl w:val="1"/>
          <w:numId w:val="3"/>
        </w:numPr>
        <w:spacing w:line="360" w:lineRule="auto"/>
      </w:pPr>
      <w:r w:rsidRPr="00F81883">
        <w:t xml:space="preserve">What do similarity of wings of bats and those of insects illustrate?       </w:t>
      </w:r>
      <w:r>
        <w:t xml:space="preserve">                             </w:t>
      </w:r>
      <w:r>
        <w:tab/>
        <w:t>(1</w:t>
      </w:r>
      <w:r w:rsidRPr="00F81883">
        <w:t>mk)</w:t>
      </w:r>
    </w:p>
    <w:p w14:paraId="2FD7D307" w14:textId="77777777" w:rsidR="00B76927" w:rsidRPr="00F81883" w:rsidRDefault="002F3AC6" w:rsidP="002F3AC6">
      <w:pPr>
        <w:pStyle w:val="ListParagraph"/>
        <w:spacing w:line="360" w:lineRule="auto"/>
        <w:ind w:left="1440"/>
      </w:pPr>
      <w:r>
        <w:rPr>
          <w:i/>
        </w:rPr>
        <w:t>Convergent evolution;</w:t>
      </w:r>
      <w:r w:rsidR="00B76927" w:rsidRPr="00F81883">
        <w:t xml:space="preserve"> </w:t>
      </w:r>
    </w:p>
    <w:p w14:paraId="05C78F8F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Explain why digestion of starch stops the moment food enters the stomach.</w:t>
      </w:r>
      <w:r w:rsidRPr="00F81883">
        <w:tab/>
      </w:r>
      <w:r w:rsidRPr="00F81883">
        <w:tab/>
      </w:r>
      <w:r w:rsidRPr="00F81883">
        <w:tab/>
        <w:t>(</w:t>
      </w:r>
      <w:r>
        <w:t>3</w:t>
      </w:r>
      <w:r w:rsidRPr="00F81883">
        <w:t>mks)</w:t>
      </w:r>
    </w:p>
    <w:p w14:paraId="53DB1686" w14:textId="77777777" w:rsidR="002F3AC6" w:rsidRPr="00036C67" w:rsidRDefault="002F3AC6" w:rsidP="00036C67">
      <w:pPr>
        <w:pStyle w:val="ListParagraph"/>
        <w:spacing w:line="360" w:lineRule="auto"/>
        <w:rPr>
          <w:i/>
        </w:rPr>
      </w:pPr>
      <w:r>
        <w:rPr>
          <w:i/>
        </w:rPr>
        <w:t>The enzyme salivary amylase works best in neutral medium; In the stomach, there is acidity caused by hydrochloric acid; which denatures the enzyme salivary amylase (from the mouth);</w:t>
      </w:r>
    </w:p>
    <w:p w14:paraId="16FBE7A7" w14:textId="77777777" w:rsidR="00B76927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State two functions of the cell sap.                                                            </w:t>
      </w:r>
      <w:r>
        <w:t xml:space="preserve">                             </w:t>
      </w:r>
      <w:r>
        <w:tab/>
        <w:t>(2</w:t>
      </w:r>
      <w:r w:rsidRPr="00F81883">
        <w:t>mks)</w:t>
      </w:r>
    </w:p>
    <w:p w14:paraId="58F2A465" w14:textId="77777777" w:rsidR="002F3AC6" w:rsidRDefault="002F3AC6" w:rsidP="002F3AC6">
      <w:pPr>
        <w:spacing w:line="360" w:lineRule="auto"/>
        <w:ind w:left="720"/>
        <w:rPr>
          <w:i/>
        </w:rPr>
      </w:pPr>
      <w:r>
        <w:rPr>
          <w:i/>
        </w:rPr>
        <w:t>Offers turgidity of the cell contributing to mechanical support;</w:t>
      </w:r>
    </w:p>
    <w:p w14:paraId="6F998F67" w14:textId="77777777" w:rsidR="002F3AC6" w:rsidRDefault="002F3AC6" w:rsidP="002F3AC6">
      <w:pPr>
        <w:spacing w:line="360" w:lineRule="auto"/>
        <w:ind w:left="720"/>
        <w:rPr>
          <w:i/>
        </w:rPr>
      </w:pPr>
      <w:r>
        <w:rPr>
          <w:i/>
        </w:rPr>
        <w:t>Regulates osmotic pressure of the cell;</w:t>
      </w:r>
    </w:p>
    <w:p w14:paraId="711F6504" w14:textId="77777777" w:rsidR="00B76927" w:rsidRPr="00F81883" w:rsidRDefault="002F3AC6" w:rsidP="002F3AC6">
      <w:pPr>
        <w:spacing w:line="360" w:lineRule="auto"/>
        <w:ind w:left="720"/>
      </w:pPr>
      <w:r>
        <w:rPr>
          <w:i/>
        </w:rPr>
        <w:t>Store sugars, ions and waste products of metabolism;</w:t>
      </w:r>
    </w:p>
    <w:p w14:paraId="5C733B5E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Distinguish between homologous and analogous structures.                                                 </w:t>
      </w:r>
      <w:r>
        <w:tab/>
        <w:t>(2m</w:t>
      </w:r>
      <w:r w:rsidRPr="00F81883">
        <w:t>ks)</w:t>
      </w:r>
    </w:p>
    <w:p w14:paraId="4BB97B29" w14:textId="77777777" w:rsidR="002F3AC6" w:rsidRDefault="002F3AC6" w:rsidP="00B76927">
      <w:pPr>
        <w:spacing w:line="360" w:lineRule="auto"/>
        <w:ind w:left="720"/>
        <w:rPr>
          <w:i/>
        </w:rPr>
      </w:pPr>
      <w:r>
        <w:rPr>
          <w:i/>
        </w:rPr>
        <w:t>Homologous structures are structures of the same embryonic origin that become modified in the course of evolution (due to exploitation of different ecological niches ) to perform different functions; while analogous structure are structures of different embryonic origin that become modified in the course of evolution (due to exploitation of same ecological niches) to perform similar functions;</w:t>
      </w:r>
    </w:p>
    <w:p w14:paraId="25B6B0F5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In an experiment, 600 flies were caught and marked. After 24 hrs 400 flies were caught out of which 120 had the marks. Estimate the population size of the flies in that habitat.                              </w:t>
      </w:r>
      <w:r>
        <w:tab/>
      </w:r>
      <w:r w:rsidRPr="00F81883">
        <w:t>(</w:t>
      </w:r>
      <w:r>
        <w:t>2</w:t>
      </w:r>
      <w:r w:rsidRPr="00F81883">
        <w:t>mks)</w:t>
      </w:r>
    </w:p>
    <w:p w14:paraId="6CAF7168" w14:textId="77777777" w:rsidR="00954382" w:rsidRPr="00954382" w:rsidRDefault="00954382" w:rsidP="00B76927">
      <w:pPr>
        <w:pStyle w:val="ListParagraph"/>
        <w:spacing w:line="360" w:lineRule="auto"/>
        <w:rPr>
          <w:i/>
        </w:rPr>
      </w:pPr>
      <w:r w:rsidRPr="00954382">
        <w:rPr>
          <w:i/>
        </w:rPr>
        <w:t>FMXSC/MR</w:t>
      </w:r>
    </w:p>
    <w:p w14:paraId="219E8AC9" w14:textId="77777777" w:rsidR="00954382" w:rsidRPr="00954382" w:rsidRDefault="00954382" w:rsidP="00B76927">
      <w:pPr>
        <w:pStyle w:val="ListParagraph"/>
        <w:spacing w:line="360" w:lineRule="auto"/>
        <w:rPr>
          <w:i/>
        </w:rPr>
      </w:pPr>
      <w:r w:rsidRPr="00954382">
        <w:rPr>
          <w:i/>
        </w:rPr>
        <w:t>600x400/120;</w:t>
      </w:r>
    </w:p>
    <w:p w14:paraId="5A3EF8FD" w14:textId="77777777" w:rsidR="00954382" w:rsidRPr="00954382" w:rsidRDefault="00954382" w:rsidP="00B76927">
      <w:pPr>
        <w:pStyle w:val="ListParagraph"/>
        <w:spacing w:line="360" w:lineRule="auto"/>
        <w:rPr>
          <w:i/>
        </w:rPr>
      </w:pPr>
      <w:r w:rsidRPr="00954382">
        <w:rPr>
          <w:i/>
        </w:rPr>
        <w:t>=2,000</w:t>
      </w:r>
      <w:r>
        <w:rPr>
          <w:i/>
        </w:rPr>
        <w:t xml:space="preserve"> FLIES</w:t>
      </w:r>
    </w:p>
    <w:p w14:paraId="3CE2F60D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lastRenderedPageBreak/>
        <w:t xml:space="preserve">State two functions of </w:t>
      </w:r>
      <w:r>
        <w:t xml:space="preserve">the </w:t>
      </w:r>
      <w:r w:rsidRPr="00F81883">
        <w:t xml:space="preserve">secretion from sebaceous gland of mammalian skin.                         </w:t>
      </w:r>
      <w:r>
        <w:t xml:space="preserve">     </w:t>
      </w:r>
      <w:r>
        <w:tab/>
        <w:t>(2</w:t>
      </w:r>
      <w:r w:rsidRPr="00F81883">
        <w:t>mks)</w:t>
      </w:r>
    </w:p>
    <w:p w14:paraId="6A061907" w14:textId="77777777" w:rsidR="00631BAC" w:rsidRPr="00631BAC" w:rsidRDefault="00631BAC" w:rsidP="00631BAC">
      <w:pPr>
        <w:pStyle w:val="ListParagraph"/>
        <w:numPr>
          <w:ilvl w:val="0"/>
          <w:numId w:val="21"/>
        </w:numPr>
        <w:spacing w:line="360" w:lineRule="auto"/>
        <w:rPr>
          <w:i/>
        </w:rPr>
      </w:pPr>
      <w:r w:rsidRPr="00631BAC">
        <w:rPr>
          <w:i/>
        </w:rPr>
        <w:t>It is anti-septic</w:t>
      </w:r>
    </w:p>
    <w:p w14:paraId="06FB0640" w14:textId="77777777" w:rsidR="00631BAC" w:rsidRPr="00631BAC" w:rsidRDefault="00631BAC" w:rsidP="00631BAC">
      <w:pPr>
        <w:pStyle w:val="ListParagraph"/>
        <w:numPr>
          <w:ilvl w:val="0"/>
          <w:numId w:val="21"/>
        </w:numPr>
        <w:spacing w:line="360" w:lineRule="auto"/>
        <w:rPr>
          <w:i/>
        </w:rPr>
      </w:pPr>
      <w:r w:rsidRPr="00631BAC">
        <w:rPr>
          <w:i/>
        </w:rPr>
        <w:t>Makes the hair and epidermis flexible</w:t>
      </w:r>
    </w:p>
    <w:p w14:paraId="672B7D85" w14:textId="77777777" w:rsidR="00631BAC" w:rsidRPr="00631BAC" w:rsidRDefault="00631BAC" w:rsidP="00631BAC">
      <w:pPr>
        <w:pStyle w:val="ListParagraph"/>
        <w:numPr>
          <w:ilvl w:val="0"/>
          <w:numId w:val="21"/>
        </w:numPr>
        <w:spacing w:line="360" w:lineRule="auto"/>
        <w:rPr>
          <w:i/>
        </w:rPr>
      </w:pPr>
      <w:r w:rsidRPr="00631BAC">
        <w:rPr>
          <w:i/>
        </w:rPr>
        <w:t>It is waterproof</w:t>
      </w:r>
    </w:p>
    <w:p w14:paraId="0A7B40F8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State the significance of thigmotropism to a photosynthetic plant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2mks)</w:t>
      </w:r>
    </w:p>
    <w:p w14:paraId="357821EB" w14:textId="77777777" w:rsidR="00631BAC" w:rsidRPr="00631BAC" w:rsidRDefault="00631BAC" w:rsidP="00B76927">
      <w:pPr>
        <w:pStyle w:val="ListParagraph"/>
        <w:spacing w:line="360" w:lineRule="auto"/>
        <w:rPr>
          <w:i/>
        </w:rPr>
      </w:pPr>
      <w:r>
        <w:rPr>
          <w:i/>
        </w:rPr>
        <w:t>Enables the plant to obtain mechanical support; exposing leaves to sunlight (for photosynthesis);</w:t>
      </w:r>
    </w:p>
    <w:p w14:paraId="5CB9F435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An organelle magnified 4000 times by an electron microscope measured 2mm in diameter. Calculate its real diameter in micro-meters.                                                                 </w:t>
      </w:r>
      <w:r>
        <w:t xml:space="preserve">                             </w:t>
      </w:r>
      <w:r>
        <w:tab/>
      </w:r>
      <w:r>
        <w:tab/>
        <w:t>(2</w:t>
      </w:r>
      <w:r w:rsidRPr="00F81883">
        <w:t>mks)</w:t>
      </w:r>
    </w:p>
    <w:p w14:paraId="64DA8C2A" w14:textId="77777777" w:rsidR="00B953DE" w:rsidRPr="00B953DE" w:rsidRDefault="00B953DE" w:rsidP="00B953DE">
      <w:pPr>
        <w:spacing w:line="360" w:lineRule="auto"/>
        <w:ind w:left="360"/>
        <w:rPr>
          <w:i/>
        </w:rPr>
      </w:pPr>
      <w:r>
        <w:rPr>
          <w:i/>
        </w:rPr>
        <w:t xml:space="preserve">      </w:t>
      </w:r>
      <w:r w:rsidRPr="00B953DE">
        <w:rPr>
          <w:i/>
        </w:rPr>
        <w:t>1MM = 1000ųm                           =   2000ųm –: 4000</w:t>
      </w:r>
    </w:p>
    <w:p w14:paraId="2F400B37" w14:textId="77777777" w:rsidR="00B953DE" w:rsidRPr="00B953DE" w:rsidRDefault="00B953DE" w:rsidP="00B953DE">
      <w:pPr>
        <w:spacing w:line="360" w:lineRule="auto"/>
        <w:ind w:left="360"/>
        <w:rPr>
          <w:i/>
        </w:rPr>
      </w:pPr>
      <w:r w:rsidRPr="00B953DE">
        <w:rPr>
          <w:i/>
        </w:rPr>
        <w:t xml:space="preserve">           2mm = 2 x 1000ųm                      =  </w:t>
      </w:r>
      <w:r w:rsidRPr="00B953DE">
        <w:rPr>
          <w:i/>
          <w:u w:val="single"/>
        </w:rPr>
        <w:t>2000ų</w:t>
      </w:r>
      <w:r w:rsidRPr="00B953DE">
        <w:rPr>
          <w:i/>
        </w:rPr>
        <w:t>m</w:t>
      </w:r>
    </w:p>
    <w:p w14:paraId="46FAFC4B" w14:textId="77777777" w:rsidR="00B953DE" w:rsidRPr="00B953DE" w:rsidRDefault="00B953DE" w:rsidP="00B953DE">
      <w:pPr>
        <w:tabs>
          <w:tab w:val="center" w:pos="4320"/>
        </w:tabs>
        <w:spacing w:line="360" w:lineRule="auto"/>
        <w:ind w:left="360"/>
        <w:rPr>
          <w:i/>
        </w:rPr>
      </w:pPr>
      <w:r w:rsidRPr="00B953DE">
        <w:rPr>
          <w:i/>
        </w:rPr>
        <w:t xml:space="preserve">                 = 2000ųm                                    4000</w:t>
      </w:r>
    </w:p>
    <w:p w14:paraId="25ADB5BF" w14:textId="77777777" w:rsidR="00B953DE" w:rsidRPr="00B953DE" w:rsidRDefault="00B953DE" w:rsidP="00B953DE">
      <w:pPr>
        <w:tabs>
          <w:tab w:val="left" w:pos="5595"/>
        </w:tabs>
        <w:spacing w:line="360" w:lineRule="auto"/>
        <w:ind w:left="360"/>
        <w:rPr>
          <w:i/>
        </w:rPr>
      </w:pPr>
      <w:r w:rsidRPr="00B953DE">
        <w:rPr>
          <w:i/>
        </w:rPr>
        <w:tab/>
        <w:t>= ½ or 0.5ųm</w:t>
      </w:r>
    </w:p>
    <w:p w14:paraId="14221477" w14:textId="77777777" w:rsidR="00B953DE" w:rsidRPr="00B953DE" w:rsidRDefault="00B953DE" w:rsidP="00B953DE">
      <w:pPr>
        <w:tabs>
          <w:tab w:val="left" w:pos="5595"/>
        </w:tabs>
        <w:spacing w:line="360" w:lineRule="auto"/>
        <w:ind w:left="360"/>
        <w:rPr>
          <w:i/>
        </w:rPr>
      </w:pPr>
      <w:r w:rsidRPr="00B953DE">
        <w:rPr>
          <w:i/>
        </w:rPr>
        <w:t xml:space="preserve">                                                                                              = 0.5ųm</w:t>
      </w:r>
    </w:p>
    <w:p w14:paraId="7A77D5EB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Which substance causes ripening and falling of fruits                               </w:t>
      </w:r>
      <w:r>
        <w:t xml:space="preserve">                            </w:t>
      </w:r>
      <w:r>
        <w:tab/>
      </w:r>
      <w:r>
        <w:tab/>
        <w:t>(1</w:t>
      </w:r>
      <w:r w:rsidRPr="00F81883">
        <w:t>mk)</w:t>
      </w:r>
    </w:p>
    <w:p w14:paraId="62569D84" w14:textId="77777777" w:rsidR="00CA2114" w:rsidRPr="00036C67" w:rsidRDefault="00B953DE" w:rsidP="00036C67">
      <w:pPr>
        <w:spacing w:line="360" w:lineRule="auto"/>
        <w:ind w:left="720"/>
        <w:rPr>
          <w:i/>
        </w:rPr>
      </w:pPr>
      <w:r>
        <w:rPr>
          <w:i/>
        </w:rPr>
        <w:t>Ethylene;</w:t>
      </w:r>
    </w:p>
    <w:p w14:paraId="2FE5C89D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Below is the general structure of an amino acid</w:t>
      </w:r>
    </w:p>
    <w:p w14:paraId="1D4E0BF3" w14:textId="77777777" w:rsidR="00B76927" w:rsidRPr="00F81883" w:rsidRDefault="00B76927" w:rsidP="00B76927">
      <w:pPr>
        <w:spacing w:line="360" w:lineRule="auto"/>
        <w:ind w:left="900"/>
      </w:pPr>
      <w:r w:rsidRPr="00F81883">
        <w:object w:dxaOrig="1667" w:dyaOrig="1438" w14:anchorId="46176A44">
          <v:shape id="_x0000_i1025" type="#_x0000_t75" style="width:111.5pt;height:96.5pt" o:ole="">
            <v:imagedata r:id="rId11" o:title="" cropbottom="11976f" cropright="12647f"/>
          </v:shape>
          <o:OLEObject Type="Embed" ProgID="ChemDraw.Document.6.0" ShapeID="_x0000_i1025" DrawAspect="Content" ObjectID="_1802090922" r:id="rId12"/>
        </w:object>
      </w:r>
    </w:p>
    <w:p w14:paraId="562D25BE" w14:textId="77777777" w:rsidR="00B76927" w:rsidRPr="00F81883" w:rsidRDefault="00B76927" w:rsidP="00B76927">
      <w:pPr>
        <w:spacing w:line="360" w:lineRule="auto"/>
      </w:pPr>
      <w:r w:rsidRPr="00F81883">
        <w:t xml:space="preserve">             What do the following refer to? 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>
        <w:tab/>
      </w:r>
      <w:r w:rsidRPr="00F81883">
        <w:t>(2mks)</w:t>
      </w:r>
    </w:p>
    <w:p w14:paraId="1D0DDA45" w14:textId="77777777" w:rsidR="00B76927" w:rsidRPr="00F81883" w:rsidRDefault="00B76927" w:rsidP="00B76927">
      <w:pPr>
        <w:spacing w:line="360" w:lineRule="auto"/>
      </w:pPr>
      <w:r w:rsidRPr="00F81883">
        <w:t xml:space="preserve">                      </w:t>
      </w:r>
      <w:r>
        <w:t>-</w:t>
      </w:r>
      <w:r w:rsidRPr="00F81883">
        <w:t>COOH</w:t>
      </w:r>
      <w:r>
        <w:t xml:space="preserve"> </w:t>
      </w:r>
      <w:r w:rsidRPr="00F81883">
        <w:t>………</w:t>
      </w:r>
      <w:r w:rsidR="00B953DE">
        <w:rPr>
          <w:i/>
        </w:rPr>
        <w:t xml:space="preserve">Carboxyl group; </w:t>
      </w:r>
    </w:p>
    <w:p w14:paraId="377B404A" w14:textId="77777777" w:rsidR="00B76927" w:rsidRPr="00F81883" w:rsidRDefault="00B76927" w:rsidP="00B76927">
      <w:pPr>
        <w:spacing w:line="360" w:lineRule="auto"/>
      </w:pPr>
      <w:r w:rsidRPr="00F81883">
        <w:t xml:space="preserve">                       </w:t>
      </w:r>
      <w:r>
        <w:t>-</w:t>
      </w:r>
      <w:r w:rsidRPr="00F81883">
        <w:t>NH</w:t>
      </w:r>
      <w:r w:rsidRPr="00F81883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F81883">
        <w:t>…………</w:t>
      </w:r>
      <w:r w:rsidR="00B953DE">
        <w:rPr>
          <w:i/>
        </w:rPr>
        <w:t>Amino group;</w:t>
      </w:r>
    </w:p>
    <w:p w14:paraId="0E5E2BB4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State two </w:t>
      </w:r>
      <w:r>
        <w:t xml:space="preserve">theories that explain </w:t>
      </w:r>
      <w:r w:rsidRPr="00F81883">
        <w:t>the origin of life on the earth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>
        <w:tab/>
        <w:t>(2</w:t>
      </w:r>
      <w:r w:rsidRPr="00F81883">
        <w:t>mks)</w:t>
      </w:r>
    </w:p>
    <w:p w14:paraId="4DBF638B" w14:textId="77777777" w:rsidR="00B953DE" w:rsidRPr="00B953DE" w:rsidRDefault="00B953DE" w:rsidP="00B953DE">
      <w:pPr>
        <w:pStyle w:val="ListParagraph"/>
        <w:numPr>
          <w:ilvl w:val="0"/>
          <w:numId w:val="22"/>
        </w:numPr>
        <w:spacing w:line="360" w:lineRule="auto"/>
        <w:rPr>
          <w:i/>
        </w:rPr>
      </w:pPr>
      <w:r w:rsidRPr="00B953DE">
        <w:rPr>
          <w:i/>
        </w:rPr>
        <w:t>Special creation;</w:t>
      </w:r>
    </w:p>
    <w:p w14:paraId="425AAC74" w14:textId="77777777" w:rsidR="00B76927" w:rsidRPr="00F81883" w:rsidRDefault="00B953DE" w:rsidP="00B953DE">
      <w:pPr>
        <w:pStyle w:val="ListParagraph"/>
        <w:numPr>
          <w:ilvl w:val="0"/>
          <w:numId w:val="22"/>
        </w:numPr>
        <w:spacing w:line="360" w:lineRule="auto"/>
      </w:pPr>
      <w:r w:rsidRPr="00B953DE">
        <w:rPr>
          <w:i/>
        </w:rPr>
        <w:t>Chemical evolution theory;</w:t>
      </w:r>
    </w:p>
    <w:p w14:paraId="2B96B9A1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State </w:t>
      </w:r>
      <w:r>
        <w:rPr>
          <w:b/>
        </w:rPr>
        <w:t>two</w:t>
      </w:r>
      <w:r w:rsidRPr="00F81883">
        <w:t xml:space="preserve"> ways of breaking seed dormancy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>
        <w:tab/>
      </w:r>
      <w:r w:rsidRPr="00F81883">
        <w:t>(</w:t>
      </w:r>
      <w:r>
        <w:t>2</w:t>
      </w:r>
      <w:r w:rsidRPr="00F81883">
        <w:t>mks)</w:t>
      </w:r>
    </w:p>
    <w:p w14:paraId="505C2702" w14:textId="77777777" w:rsidR="00FA4FEF" w:rsidRPr="00FA4FEF" w:rsidRDefault="00FA4FEF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i/>
        </w:rPr>
        <w:t>– Allowing the seed grow to maturity.</w:t>
      </w:r>
    </w:p>
    <w:p w14:paraId="7A51698A" w14:textId="77777777" w:rsidR="00FA4FEF" w:rsidRPr="00FA4FEF" w:rsidRDefault="00FA4FEF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i/>
        </w:rPr>
        <w:t>- Increases the concentration of hormones e.g. cytokins and gibberlins to stimulation germination</w:t>
      </w:r>
    </w:p>
    <w:p w14:paraId="204ACFF7" w14:textId="77777777" w:rsidR="00FA4FEF" w:rsidRPr="00FA4FEF" w:rsidRDefault="00FA4FEF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i/>
        </w:rPr>
        <w:t>- Presence of light of certain wavelength</w:t>
      </w:r>
    </w:p>
    <w:p w14:paraId="711901E2" w14:textId="77777777" w:rsidR="00FA4FEF" w:rsidRPr="00FA4FEF" w:rsidRDefault="00FA4FEF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i/>
        </w:rPr>
        <w:t>- Providing favourable conditions like water, air and warmth</w:t>
      </w:r>
    </w:p>
    <w:p w14:paraId="676A1C0F" w14:textId="77777777" w:rsidR="00FA4FEF" w:rsidRPr="00FA4FEF" w:rsidRDefault="00FA4FEF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i/>
        </w:rPr>
        <w:t>- Mechanical rapture of seed coat scarification</w:t>
      </w:r>
    </w:p>
    <w:p w14:paraId="6CC34716" w14:textId="77777777" w:rsidR="00FA4FEF" w:rsidRPr="00F81883" w:rsidRDefault="00FA4FEF" w:rsidP="00FA4FEF">
      <w:pPr>
        <w:tabs>
          <w:tab w:val="left" w:pos="990"/>
        </w:tabs>
        <w:spacing w:line="360" w:lineRule="auto"/>
        <w:ind w:left="990"/>
      </w:pPr>
      <w:r>
        <w:rPr>
          <w:i/>
        </w:rPr>
        <w:lastRenderedPageBreak/>
        <w:t>-</w:t>
      </w:r>
      <w:r w:rsidRPr="00FA4FEF">
        <w:rPr>
          <w:i/>
        </w:rPr>
        <w:t>Exposure to heat</w:t>
      </w:r>
    </w:p>
    <w:p w14:paraId="1A8AF674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(a) State two roles of the DNA molecule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2mks)</w:t>
      </w:r>
    </w:p>
    <w:p w14:paraId="601D8380" w14:textId="77777777" w:rsidR="00FA4FEF" w:rsidRPr="00FA4FEF" w:rsidRDefault="00FA4FEF" w:rsidP="00FA4FEF">
      <w:pPr>
        <w:numPr>
          <w:ilvl w:val="1"/>
          <w:numId w:val="11"/>
        </w:numPr>
        <w:tabs>
          <w:tab w:val="left" w:pos="990"/>
        </w:tabs>
        <w:spacing w:line="360" w:lineRule="auto"/>
        <w:rPr>
          <w:i/>
        </w:rPr>
      </w:pPr>
      <w:r w:rsidRPr="00FA4FEF">
        <w:rPr>
          <w:i/>
        </w:rPr>
        <w:t>Stores genetic information in a coded form.</w:t>
      </w:r>
    </w:p>
    <w:p w14:paraId="674AAAA7" w14:textId="77777777" w:rsidR="00FA4FEF" w:rsidRPr="00FA4FEF" w:rsidRDefault="00FA4FEF" w:rsidP="00FA4FEF">
      <w:pPr>
        <w:numPr>
          <w:ilvl w:val="1"/>
          <w:numId w:val="11"/>
        </w:numPr>
        <w:tabs>
          <w:tab w:val="left" w:pos="990"/>
        </w:tabs>
        <w:spacing w:line="360" w:lineRule="auto"/>
        <w:rPr>
          <w:i/>
        </w:rPr>
      </w:pPr>
      <w:r w:rsidRPr="00FA4FEF">
        <w:rPr>
          <w:i/>
        </w:rPr>
        <w:t>Enables transfer of genetic information unchanged to daughter cells through replication.</w:t>
      </w:r>
    </w:p>
    <w:p w14:paraId="3681AAC0" w14:textId="77777777" w:rsidR="00FA4FEF" w:rsidRPr="00FA4FEF" w:rsidRDefault="00FA4FEF" w:rsidP="00FA4FEF">
      <w:pPr>
        <w:numPr>
          <w:ilvl w:val="1"/>
          <w:numId w:val="11"/>
        </w:numPr>
        <w:tabs>
          <w:tab w:val="left" w:pos="990"/>
        </w:tabs>
        <w:spacing w:line="360" w:lineRule="auto"/>
        <w:rPr>
          <w:i/>
        </w:rPr>
      </w:pPr>
      <w:r w:rsidRPr="00FA4FEF">
        <w:rPr>
          <w:i/>
        </w:rPr>
        <w:t>Translates the genetic information into the characteristics of an organism through protein synthesis.</w:t>
      </w:r>
    </w:p>
    <w:p w14:paraId="278058AD" w14:textId="77777777" w:rsidR="00B76927" w:rsidRDefault="00B76927" w:rsidP="00B76927">
      <w:pPr>
        <w:spacing w:line="360" w:lineRule="auto"/>
        <w:ind w:left="720"/>
      </w:pPr>
      <w:r w:rsidRPr="00F81883">
        <w:t>(b) A DNA strand sequence had the following base sequence TAC GCT. What is the sequence of M- RNA strand copied from this DNA portion?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1mk)</w:t>
      </w:r>
      <w:r w:rsidRPr="00F81883">
        <w:tab/>
      </w:r>
    </w:p>
    <w:p w14:paraId="01D69EEC" w14:textId="77777777" w:rsidR="00FA4FEF" w:rsidRPr="00FA4FEF" w:rsidRDefault="00FA4FEF" w:rsidP="00B76927">
      <w:pPr>
        <w:spacing w:line="360" w:lineRule="auto"/>
        <w:ind w:left="720"/>
        <w:rPr>
          <w:i/>
        </w:rPr>
      </w:pPr>
      <w:r w:rsidRPr="00FA4FEF">
        <w:rPr>
          <w:i/>
        </w:rPr>
        <w:t>AUGCGA</w:t>
      </w:r>
      <w:r>
        <w:rPr>
          <w:i/>
        </w:rPr>
        <w:t>;</w:t>
      </w:r>
    </w:p>
    <w:p w14:paraId="219B6E72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The diagram below shows a mature pollen grain</w:t>
      </w:r>
    </w:p>
    <w:p w14:paraId="62E8D36C" w14:textId="77777777" w:rsidR="00B76927" w:rsidRPr="00F81883" w:rsidRDefault="00B76927" w:rsidP="00B76927">
      <w:pPr>
        <w:tabs>
          <w:tab w:val="left" w:pos="720"/>
        </w:tabs>
        <w:spacing w:line="360" w:lineRule="auto"/>
      </w:pPr>
      <w:r>
        <w:tab/>
      </w:r>
      <w:r w:rsidRPr="00EE64C4">
        <w:rPr>
          <w:noProof/>
          <w:lang w:val="en-US"/>
        </w:rPr>
        <w:drawing>
          <wp:inline distT="0" distB="0" distL="0" distR="0" wp14:anchorId="0B549B3B" wp14:editId="47D3E8D2">
            <wp:extent cx="3010320" cy="1162212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10320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03B612" w14:textId="77777777" w:rsidR="00B76927" w:rsidRPr="00F81883" w:rsidRDefault="00B76927" w:rsidP="00B76927">
      <w:pPr>
        <w:pStyle w:val="ListParagraph"/>
        <w:numPr>
          <w:ilvl w:val="1"/>
          <w:numId w:val="8"/>
        </w:numPr>
        <w:spacing w:line="360" w:lineRule="auto"/>
      </w:pPr>
      <w:r w:rsidRPr="00F81883">
        <w:t xml:space="preserve">State the function of the structure labelled.                                           </w:t>
      </w:r>
      <w:r>
        <w:t xml:space="preserve">                             </w:t>
      </w:r>
      <w:r>
        <w:tab/>
        <w:t>(2</w:t>
      </w:r>
      <w:r w:rsidRPr="00F81883">
        <w:t>mks)</w:t>
      </w:r>
    </w:p>
    <w:p w14:paraId="3E6C903B" w14:textId="77777777" w:rsidR="00B76927" w:rsidRPr="00F81883" w:rsidRDefault="00FA4FEF" w:rsidP="00FA4FEF">
      <w:pPr>
        <w:tabs>
          <w:tab w:val="left" w:pos="990"/>
        </w:tabs>
        <w:spacing w:line="360" w:lineRule="auto"/>
        <w:ind w:left="990"/>
      </w:pPr>
      <w:r w:rsidRPr="00FA4FEF">
        <w:rPr>
          <w:b/>
        </w:rPr>
        <w:t>X</w:t>
      </w:r>
      <w:r>
        <w:t xml:space="preserve"> </w:t>
      </w:r>
      <w:r w:rsidRPr="00FA4FEF">
        <w:rPr>
          <w:i/>
        </w:rPr>
        <w:t>Tube nucleus: help in growth of pollen tube and assist in piercing the embryo sac;</w:t>
      </w:r>
    </w:p>
    <w:p w14:paraId="65E5EA0B" w14:textId="77777777" w:rsidR="00FA4FEF" w:rsidRPr="00FA4FEF" w:rsidRDefault="00B76927" w:rsidP="00FA4FEF">
      <w:pPr>
        <w:tabs>
          <w:tab w:val="left" w:pos="990"/>
        </w:tabs>
        <w:spacing w:line="360" w:lineRule="auto"/>
        <w:ind w:left="990"/>
        <w:rPr>
          <w:i/>
        </w:rPr>
      </w:pPr>
      <w:r w:rsidRPr="00FA4FEF">
        <w:rPr>
          <w:b/>
        </w:rPr>
        <w:t>Y</w:t>
      </w:r>
      <w:r w:rsidR="00FA4FEF">
        <w:t xml:space="preserve"> </w:t>
      </w:r>
      <w:r w:rsidR="00FA4FEF" w:rsidRPr="00FA4FEF">
        <w:rPr>
          <w:i/>
        </w:rPr>
        <w:t>Generative nucleus: divides mitotically to give rise to two male nuclei;</w:t>
      </w:r>
    </w:p>
    <w:p w14:paraId="40509431" w14:textId="77777777" w:rsidR="00B76927" w:rsidRDefault="00B76927" w:rsidP="00B76927">
      <w:pPr>
        <w:pStyle w:val="ListParagraph"/>
        <w:numPr>
          <w:ilvl w:val="1"/>
          <w:numId w:val="8"/>
        </w:numPr>
        <w:spacing w:line="360" w:lineRule="auto"/>
      </w:pPr>
      <w:r>
        <w:t>What is meant by double fertilization?</w:t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</w:r>
      <w:r>
        <w:tab/>
        <w:t>(2mks)</w:t>
      </w:r>
    </w:p>
    <w:p w14:paraId="6E5200BA" w14:textId="77777777" w:rsidR="00FA4FEF" w:rsidRPr="00FA4FEF" w:rsidRDefault="00FA4FEF" w:rsidP="00FA4FEF">
      <w:pPr>
        <w:tabs>
          <w:tab w:val="left" w:pos="990"/>
        </w:tabs>
        <w:spacing w:line="360" w:lineRule="auto"/>
        <w:ind w:left="1440"/>
        <w:rPr>
          <w:i/>
        </w:rPr>
      </w:pPr>
      <w:r w:rsidRPr="00FA4FEF">
        <w:rPr>
          <w:i/>
        </w:rPr>
        <w:t>One male nuclei fuses with ovum = to form diploid zygote the other nuclei fuses two polar nuclei to form triploid nucleus or primary endosperm.</w:t>
      </w:r>
    </w:p>
    <w:p w14:paraId="5AF2D31C" w14:textId="77777777" w:rsidR="00B76927" w:rsidRPr="00F81883" w:rsidRDefault="00B76927" w:rsidP="00B76927">
      <w:pPr>
        <w:pStyle w:val="ListParagraph"/>
        <w:numPr>
          <w:ilvl w:val="1"/>
          <w:numId w:val="8"/>
        </w:numPr>
        <w:spacing w:line="360" w:lineRule="auto"/>
      </w:pPr>
      <w:r w:rsidRPr="00F81883">
        <w:t xml:space="preserve">Give </w:t>
      </w:r>
      <w:r>
        <w:t>two</w:t>
      </w:r>
      <w:r w:rsidRPr="00F81883">
        <w:t xml:space="preserve"> features that hinder self-pollination.</w:t>
      </w:r>
      <w:r w:rsidRPr="00F81883">
        <w:tab/>
      </w:r>
      <w:r w:rsidRPr="00F81883">
        <w:tab/>
      </w:r>
      <w:r w:rsidRPr="00F81883">
        <w:tab/>
        <w:t xml:space="preserve">                          </w:t>
      </w:r>
      <w:r>
        <w:tab/>
      </w:r>
      <w:r w:rsidRPr="00F81883">
        <w:t>(</w:t>
      </w:r>
      <w:r>
        <w:t>2</w:t>
      </w:r>
      <w:r w:rsidRPr="00F81883">
        <w:t>mks)</w:t>
      </w:r>
    </w:p>
    <w:p w14:paraId="3099B69C" w14:textId="77777777" w:rsidR="00FA4FEF" w:rsidRDefault="00FA4FEF" w:rsidP="00FA4FEF">
      <w:pPr>
        <w:pStyle w:val="ListParagraph"/>
        <w:numPr>
          <w:ilvl w:val="0"/>
          <w:numId w:val="23"/>
        </w:numPr>
        <w:spacing w:line="360" w:lineRule="auto"/>
        <w:rPr>
          <w:i/>
        </w:rPr>
      </w:pPr>
      <w:r>
        <w:rPr>
          <w:i/>
        </w:rPr>
        <w:t>Heterostyly;</w:t>
      </w:r>
    </w:p>
    <w:p w14:paraId="13FF458F" w14:textId="77777777" w:rsidR="00FA4FEF" w:rsidRDefault="00FA4FEF" w:rsidP="00FA4FEF">
      <w:pPr>
        <w:pStyle w:val="ListParagraph"/>
        <w:numPr>
          <w:ilvl w:val="0"/>
          <w:numId w:val="23"/>
        </w:numPr>
        <w:spacing w:line="360" w:lineRule="auto"/>
        <w:rPr>
          <w:i/>
        </w:rPr>
      </w:pPr>
      <w:r>
        <w:rPr>
          <w:i/>
        </w:rPr>
        <w:t>Dioecism;</w:t>
      </w:r>
    </w:p>
    <w:p w14:paraId="431C2BFB" w14:textId="77777777" w:rsidR="00FA4FEF" w:rsidRDefault="00FA4FEF" w:rsidP="00FA4FEF">
      <w:pPr>
        <w:pStyle w:val="ListParagraph"/>
        <w:numPr>
          <w:ilvl w:val="0"/>
          <w:numId w:val="23"/>
        </w:numPr>
        <w:spacing w:line="360" w:lineRule="auto"/>
        <w:rPr>
          <w:i/>
        </w:rPr>
      </w:pPr>
      <w:r>
        <w:rPr>
          <w:i/>
        </w:rPr>
        <w:t>Protandry;</w:t>
      </w:r>
    </w:p>
    <w:p w14:paraId="2AD01C65" w14:textId="77777777" w:rsidR="00FA4FEF" w:rsidRDefault="00FA4FEF" w:rsidP="00FA4FEF">
      <w:pPr>
        <w:pStyle w:val="ListParagraph"/>
        <w:numPr>
          <w:ilvl w:val="0"/>
          <w:numId w:val="23"/>
        </w:numPr>
        <w:spacing w:line="360" w:lineRule="auto"/>
        <w:rPr>
          <w:i/>
        </w:rPr>
      </w:pPr>
      <w:r>
        <w:rPr>
          <w:i/>
        </w:rPr>
        <w:t>Protogyny</w:t>
      </w:r>
    </w:p>
    <w:p w14:paraId="0CDE0ADD" w14:textId="77777777" w:rsidR="00FA4FEF" w:rsidRPr="00FA4FEF" w:rsidRDefault="00FA4FEF" w:rsidP="00FA4FEF">
      <w:pPr>
        <w:pStyle w:val="ListParagraph"/>
        <w:spacing w:line="360" w:lineRule="auto"/>
        <w:ind w:left="2160"/>
        <w:rPr>
          <w:i/>
        </w:rPr>
      </w:pPr>
      <w:r>
        <w:rPr>
          <w:i/>
        </w:rPr>
        <w:t>(rej. Self sterility, acc. Dichogamy)</w:t>
      </w:r>
    </w:p>
    <w:p w14:paraId="3D536E4B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 xml:space="preserve">What will happen to a small section of fresh pumpkin stem placed in hypotonic solution? </w:t>
      </w:r>
      <w:r>
        <w:tab/>
        <w:t xml:space="preserve">       </w:t>
      </w:r>
      <w:r>
        <w:tab/>
      </w:r>
      <w:r w:rsidRPr="00F81883">
        <w:t>(</w:t>
      </w:r>
      <w:r>
        <w:t>3</w:t>
      </w:r>
      <w:r w:rsidRPr="00F81883">
        <w:t>mks)</w:t>
      </w:r>
    </w:p>
    <w:p w14:paraId="44BAFAF4" w14:textId="77777777" w:rsidR="00731930" w:rsidRDefault="00731930" w:rsidP="00B76927">
      <w:pPr>
        <w:spacing w:line="360" w:lineRule="auto"/>
        <w:ind w:left="720"/>
        <w:rPr>
          <w:i/>
        </w:rPr>
      </w:pPr>
      <w:r w:rsidRPr="00731930">
        <w:rPr>
          <w:i/>
        </w:rPr>
        <w:t>Inner cells would gain water by osmosis and stretch their walls; the epidermal cells are less permeable hence gain less water; this causes the stem to curve towards the outer side;</w:t>
      </w:r>
    </w:p>
    <w:p w14:paraId="543A35F6" w14:textId="77777777" w:rsidR="00036C67" w:rsidRDefault="00036C67" w:rsidP="00B76927">
      <w:pPr>
        <w:spacing w:line="360" w:lineRule="auto"/>
        <w:ind w:left="720"/>
        <w:rPr>
          <w:i/>
        </w:rPr>
      </w:pPr>
    </w:p>
    <w:p w14:paraId="5834F79B" w14:textId="77777777" w:rsidR="00036C67" w:rsidRPr="00731930" w:rsidRDefault="00036C67" w:rsidP="00B76927">
      <w:pPr>
        <w:spacing w:line="360" w:lineRule="auto"/>
        <w:ind w:left="720"/>
        <w:rPr>
          <w:i/>
        </w:rPr>
      </w:pPr>
    </w:p>
    <w:p w14:paraId="030BDBF7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>
        <w:lastRenderedPageBreak/>
        <w:t xml:space="preserve">a) </w:t>
      </w:r>
      <w:r w:rsidRPr="00F81883">
        <w:t>A person consumes a lot of sugar in tea. Briefly explain the feedback mechanism in order to bring the sugar level to normal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</w:r>
      <w:r>
        <w:tab/>
        <w:t>(3</w:t>
      </w:r>
      <w:r w:rsidRPr="00F81883">
        <w:t>mks)</w:t>
      </w:r>
    </w:p>
    <w:p w14:paraId="7902405C" w14:textId="77777777" w:rsidR="00731930" w:rsidRPr="00731930" w:rsidRDefault="00731930" w:rsidP="00731930">
      <w:pPr>
        <w:pStyle w:val="Footer"/>
        <w:tabs>
          <w:tab w:val="left" w:pos="990"/>
        </w:tabs>
        <w:spacing w:line="360" w:lineRule="auto"/>
        <w:ind w:left="720"/>
        <w:rPr>
          <w:i/>
        </w:rPr>
      </w:pPr>
      <w:r>
        <w:rPr>
          <w:i/>
        </w:rPr>
        <w:tab/>
      </w:r>
      <w:r w:rsidRPr="00731930">
        <w:rPr>
          <w:i/>
        </w:rPr>
        <w:t>Pancrease secretes insulin which causes the liver; to convert</w:t>
      </w:r>
    </w:p>
    <w:p w14:paraId="666BFB03" w14:textId="77777777" w:rsidR="00731930" w:rsidRPr="00731930" w:rsidRDefault="00731930" w:rsidP="00731930">
      <w:pPr>
        <w:numPr>
          <w:ilvl w:val="0"/>
          <w:numId w:val="13"/>
        </w:numPr>
        <w:tabs>
          <w:tab w:val="clear" w:pos="1140"/>
          <w:tab w:val="left" w:pos="990"/>
          <w:tab w:val="num" w:pos="1860"/>
        </w:tabs>
        <w:spacing w:line="360" w:lineRule="auto"/>
        <w:ind w:left="1860"/>
        <w:rPr>
          <w:i/>
        </w:rPr>
      </w:pPr>
      <w:r w:rsidRPr="00731930">
        <w:rPr>
          <w:i/>
        </w:rPr>
        <w:t>Sugar to glycogen</w:t>
      </w:r>
      <w:r>
        <w:rPr>
          <w:i/>
        </w:rPr>
        <w:t>;</w:t>
      </w:r>
    </w:p>
    <w:p w14:paraId="5789A118" w14:textId="77777777" w:rsidR="00731930" w:rsidRPr="00731930" w:rsidRDefault="00731930" w:rsidP="00731930">
      <w:pPr>
        <w:numPr>
          <w:ilvl w:val="0"/>
          <w:numId w:val="13"/>
        </w:numPr>
        <w:tabs>
          <w:tab w:val="clear" w:pos="1140"/>
          <w:tab w:val="left" w:pos="990"/>
          <w:tab w:val="num" w:pos="1860"/>
        </w:tabs>
        <w:spacing w:line="360" w:lineRule="auto"/>
        <w:ind w:left="1860"/>
        <w:rPr>
          <w:i/>
        </w:rPr>
      </w:pPr>
      <w:r>
        <w:rPr>
          <w:i/>
        </w:rPr>
        <w:t>Increase breakdown of glucose to produce energy;</w:t>
      </w:r>
    </w:p>
    <w:p w14:paraId="55F5EAFC" w14:textId="77777777" w:rsidR="00B76927" w:rsidRPr="00F81883" w:rsidRDefault="00B76927" w:rsidP="00B76927">
      <w:pPr>
        <w:spacing w:line="360" w:lineRule="auto"/>
        <w:ind w:left="720"/>
      </w:pPr>
      <w:r>
        <w:t xml:space="preserve">b) </w:t>
      </w:r>
      <w:r w:rsidRPr="00F81883">
        <w:t xml:space="preserve">What causes diabetes insipidus?                                                                      </w:t>
      </w:r>
      <w:r>
        <w:t xml:space="preserve">                             </w:t>
      </w:r>
      <w:r>
        <w:tab/>
        <w:t>(1</w:t>
      </w:r>
      <w:r w:rsidRPr="00F81883">
        <w:t>mk)</w:t>
      </w:r>
    </w:p>
    <w:p w14:paraId="5644BA82" w14:textId="77777777" w:rsidR="00B76927" w:rsidRPr="00731930" w:rsidRDefault="00731930" w:rsidP="00B76927">
      <w:pPr>
        <w:spacing w:line="360" w:lineRule="auto"/>
        <w:ind w:left="720"/>
        <w:rPr>
          <w:i/>
        </w:rPr>
      </w:pPr>
      <w:r>
        <w:rPr>
          <w:i/>
        </w:rPr>
        <w:t>Failure by the pituitary gland to secrete enough anti diuretic hormone/vasopressin;</w:t>
      </w:r>
    </w:p>
    <w:p w14:paraId="25B3FBD3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Given the equation of respiration:</w:t>
      </w:r>
    </w:p>
    <w:p w14:paraId="04D08507" w14:textId="77777777" w:rsidR="00B76927" w:rsidRPr="00F81883" w:rsidRDefault="00B76927" w:rsidP="00B76927">
      <w:pPr>
        <w:spacing w:line="360" w:lineRule="auto"/>
        <w:ind w:left="360"/>
      </w:pPr>
      <w:r w:rsidRPr="00F8188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979795" wp14:editId="7D9EFA0E">
                <wp:simplePos x="0" y="0"/>
                <wp:positionH relativeFrom="column">
                  <wp:posOffset>1485900</wp:posOffset>
                </wp:positionH>
                <wp:positionV relativeFrom="paragraph">
                  <wp:posOffset>118110</wp:posOffset>
                </wp:positionV>
                <wp:extent cx="685800" cy="0"/>
                <wp:effectExtent l="0" t="76200" r="19050" b="952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BD63DC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9.3pt" to="171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">
                <v:stroke endarrow="block"/>
              </v:line>
            </w:pict>
          </mc:Fallback>
        </mc:AlternateContent>
      </w:r>
      <w:r w:rsidRPr="00F81883">
        <w:t xml:space="preserve">               C</w:t>
      </w:r>
      <w:r w:rsidRPr="00F81883">
        <w:rPr>
          <w:vertAlign w:val="subscript"/>
        </w:rPr>
        <w:t xml:space="preserve">6 </w:t>
      </w:r>
      <w:r w:rsidRPr="00F81883">
        <w:t>H</w:t>
      </w:r>
      <w:r w:rsidRPr="00F81883">
        <w:rPr>
          <w:vertAlign w:val="subscript"/>
        </w:rPr>
        <w:t>12</w:t>
      </w:r>
      <w:r w:rsidRPr="00F81883">
        <w:t xml:space="preserve"> O</w:t>
      </w:r>
      <w:r w:rsidRPr="00F81883">
        <w:rPr>
          <w:vertAlign w:val="subscript"/>
        </w:rPr>
        <w:t>6</w:t>
      </w:r>
      <w:r w:rsidRPr="00F81883">
        <w:t xml:space="preserve">                       2C</w:t>
      </w:r>
      <w:r w:rsidRPr="00F81883">
        <w:rPr>
          <w:vertAlign w:val="subscript"/>
        </w:rPr>
        <w:t>2</w:t>
      </w:r>
      <w:r w:rsidRPr="00F81883">
        <w:t>H</w:t>
      </w:r>
      <w:r w:rsidRPr="00F81883">
        <w:rPr>
          <w:vertAlign w:val="subscript"/>
        </w:rPr>
        <w:t>5</w:t>
      </w:r>
      <w:r w:rsidRPr="00F81883">
        <w:t>OH + 2CO</w:t>
      </w:r>
      <w:r w:rsidRPr="00F81883">
        <w:rPr>
          <w:vertAlign w:val="subscript"/>
        </w:rPr>
        <w:t xml:space="preserve">2 </w:t>
      </w:r>
      <w:r w:rsidRPr="00F81883">
        <w:t xml:space="preserve"> + Energy</w:t>
      </w:r>
    </w:p>
    <w:p w14:paraId="4E8C19EF" w14:textId="77777777" w:rsidR="00B76927" w:rsidRPr="00F81883" w:rsidRDefault="00B76927" w:rsidP="00B76927">
      <w:pPr>
        <w:numPr>
          <w:ilvl w:val="0"/>
          <w:numId w:val="9"/>
        </w:numPr>
        <w:spacing w:line="360" w:lineRule="auto"/>
      </w:pPr>
      <w:r w:rsidRPr="00F81883">
        <w:t xml:space="preserve">Name the type of respiration taking place.                                            </w:t>
      </w:r>
      <w:r>
        <w:t xml:space="preserve">                             </w:t>
      </w:r>
      <w:r>
        <w:tab/>
        <w:t>(1</w:t>
      </w:r>
      <w:r w:rsidRPr="00F81883">
        <w:t>mk)</w:t>
      </w:r>
    </w:p>
    <w:p w14:paraId="6FCBCF19" w14:textId="77777777" w:rsidR="00B76927" w:rsidRPr="00731930" w:rsidRDefault="00731930" w:rsidP="00731930">
      <w:pPr>
        <w:spacing w:line="360" w:lineRule="auto"/>
        <w:ind w:left="720" w:firstLine="720"/>
        <w:rPr>
          <w:i/>
        </w:rPr>
      </w:pPr>
      <w:r>
        <w:rPr>
          <w:i/>
        </w:rPr>
        <w:t>Anaerobic;</w:t>
      </w:r>
    </w:p>
    <w:p w14:paraId="78D4D3C9" w14:textId="77777777" w:rsidR="00B76927" w:rsidRPr="00F81883" w:rsidRDefault="00B76927" w:rsidP="00B76927">
      <w:pPr>
        <w:numPr>
          <w:ilvl w:val="0"/>
          <w:numId w:val="9"/>
        </w:numPr>
        <w:spacing w:line="360" w:lineRule="auto"/>
      </w:pPr>
      <w:r w:rsidRPr="00F81883">
        <w:t xml:space="preserve">Calculate the respiratory quotient (RQ) , use the equation.              </w:t>
      </w:r>
      <w:r>
        <w:t xml:space="preserve">                             </w:t>
      </w:r>
      <w:r>
        <w:tab/>
        <w:t>(2</w:t>
      </w:r>
      <w:r w:rsidRPr="00F81883">
        <w:t>mks)</w:t>
      </w:r>
    </w:p>
    <w:p w14:paraId="17CDC0D4" w14:textId="77777777" w:rsidR="00731930" w:rsidRPr="00731930" w:rsidRDefault="00731930" w:rsidP="00731930">
      <w:pPr>
        <w:tabs>
          <w:tab w:val="left" w:pos="990"/>
        </w:tabs>
        <w:spacing w:line="360" w:lineRule="auto"/>
        <w:rPr>
          <w:i/>
        </w:rPr>
      </w:pPr>
      <w:r w:rsidRPr="00731930">
        <w:rPr>
          <w:i/>
        </w:rPr>
        <w:t xml:space="preserve">                     RQ = </w:t>
      </w:r>
      <w:r w:rsidRPr="00731930">
        <w:rPr>
          <w:i/>
          <w:u w:val="single"/>
        </w:rPr>
        <w:t>Volume of CO</w:t>
      </w:r>
      <w:r w:rsidRPr="00731930">
        <w:rPr>
          <w:i/>
          <w:u w:val="single"/>
          <w:vertAlign w:val="subscript"/>
        </w:rPr>
        <w:t>2</w:t>
      </w:r>
      <w:r w:rsidRPr="00731930">
        <w:rPr>
          <w:i/>
          <w:u w:val="single"/>
        </w:rPr>
        <w:t xml:space="preserve"> (Removed)</w:t>
      </w:r>
    </w:p>
    <w:p w14:paraId="4B6B53C4" w14:textId="77777777" w:rsidR="00731930" w:rsidRPr="00731930" w:rsidRDefault="00731930" w:rsidP="00731930">
      <w:pPr>
        <w:pStyle w:val="Footer"/>
        <w:tabs>
          <w:tab w:val="left" w:pos="990"/>
        </w:tabs>
        <w:spacing w:line="360" w:lineRule="auto"/>
        <w:rPr>
          <w:i/>
        </w:rPr>
      </w:pPr>
      <w:r w:rsidRPr="00731930">
        <w:rPr>
          <w:i/>
        </w:rPr>
        <w:t xml:space="preserve">                                      Volume of O</w:t>
      </w:r>
      <w:r w:rsidRPr="00731930">
        <w:rPr>
          <w:i/>
          <w:vertAlign w:val="subscript"/>
        </w:rPr>
        <w:t>2</w:t>
      </w:r>
      <w:r w:rsidRPr="00731930">
        <w:rPr>
          <w:i/>
        </w:rPr>
        <w:t xml:space="preserve"> (consumed)</w:t>
      </w:r>
    </w:p>
    <w:p w14:paraId="6F795C5E" w14:textId="77777777" w:rsidR="00731930" w:rsidRPr="00731930" w:rsidRDefault="00731930" w:rsidP="00731930">
      <w:pPr>
        <w:tabs>
          <w:tab w:val="left" w:pos="990"/>
        </w:tabs>
        <w:spacing w:line="360" w:lineRule="auto"/>
        <w:rPr>
          <w:i/>
        </w:rPr>
      </w:pPr>
    </w:p>
    <w:p w14:paraId="1DD97E02" w14:textId="77777777" w:rsidR="00731930" w:rsidRPr="00731930" w:rsidRDefault="00731930" w:rsidP="00731930">
      <w:pPr>
        <w:tabs>
          <w:tab w:val="left" w:pos="990"/>
        </w:tabs>
        <w:spacing w:line="360" w:lineRule="auto"/>
        <w:rPr>
          <w:i/>
        </w:rPr>
      </w:pPr>
      <w:r w:rsidRPr="00731930">
        <w:rPr>
          <w:i/>
          <w:noProof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6EBDD80" wp14:editId="319D5F6D">
                <wp:simplePos x="0" y="0"/>
                <wp:positionH relativeFrom="column">
                  <wp:posOffset>2985135</wp:posOffset>
                </wp:positionH>
                <wp:positionV relativeFrom="paragraph">
                  <wp:posOffset>64770</wp:posOffset>
                </wp:positionV>
                <wp:extent cx="434340" cy="118110"/>
                <wp:effectExtent l="13335" t="16510" r="9525" b="8255"/>
                <wp:wrapNone/>
                <wp:docPr id="33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4340" cy="118110"/>
                        </a:xfrm>
                        <a:custGeom>
                          <a:avLst/>
                          <a:gdLst>
                            <a:gd name="T0" fmla="*/ 684 w 684"/>
                            <a:gd name="T1" fmla="*/ 0 h 186"/>
                            <a:gd name="T2" fmla="*/ 384 w 684"/>
                            <a:gd name="T3" fmla="*/ 45 h 186"/>
                            <a:gd name="T4" fmla="*/ 189 w 684"/>
                            <a:gd name="T5" fmla="*/ 135 h 186"/>
                            <a:gd name="T6" fmla="*/ 69 w 684"/>
                            <a:gd name="T7" fmla="*/ 120 h 186"/>
                            <a:gd name="T8" fmla="*/ 9 w 684"/>
                            <a:gd name="T9" fmla="*/ 105 h 186"/>
                            <a:gd name="T10" fmla="*/ 24 w 684"/>
                            <a:gd name="T11" fmla="*/ 60 h 186"/>
                            <a:gd name="T12" fmla="*/ 204 w 684"/>
                            <a:gd name="T13" fmla="*/ 75 h 186"/>
                            <a:gd name="T14" fmla="*/ 249 w 684"/>
                            <a:gd name="T15" fmla="*/ 105 h 186"/>
                            <a:gd name="T16" fmla="*/ 414 w 684"/>
                            <a:gd name="T17" fmla="*/ 135 h 186"/>
                            <a:gd name="T18" fmla="*/ 684 w 684"/>
                            <a:gd name="T19" fmla="*/ 0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84" h="186">
                              <a:moveTo>
                                <a:pt x="684" y="0"/>
                              </a:moveTo>
                              <a:cubicBezTo>
                                <a:pt x="584" y="25"/>
                                <a:pt x="481" y="13"/>
                                <a:pt x="384" y="45"/>
                              </a:cubicBezTo>
                              <a:cubicBezTo>
                                <a:pt x="318" y="111"/>
                                <a:pt x="272" y="114"/>
                                <a:pt x="189" y="135"/>
                              </a:cubicBezTo>
                              <a:cubicBezTo>
                                <a:pt x="149" y="130"/>
                                <a:pt x="109" y="127"/>
                                <a:pt x="69" y="120"/>
                              </a:cubicBezTo>
                              <a:cubicBezTo>
                                <a:pt x="49" y="117"/>
                                <a:pt x="21" y="121"/>
                                <a:pt x="9" y="105"/>
                              </a:cubicBezTo>
                              <a:cubicBezTo>
                                <a:pt x="0" y="92"/>
                                <a:pt x="19" y="75"/>
                                <a:pt x="24" y="60"/>
                              </a:cubicBezTo>
                              <a:cubicBezTo>
                                <a:pt x="84" y="65"/>
                                <a:pt x="145" y="63"/>
                                <a:pt x="204" y="75"/>
                              </a:cubicBezTo>
                              <a:cubicBezTo>
                                <a:pt x="222" y="79"/>
                                <a:pt x="232" y="100"/>
                                <a:pt x="249" y="105"/>
                              </a:cubicBezTo>
                              <a:cubicBezTo>
                                <a:pt x="303" y="121"/>
                                <a:pt x="360" y="121"/>
                                <a:pt x="414" y="135"/>
                              </a:cubicBezTo>
                              <a:cubicBezTo>
                                <a:pt x="664" y="120"/>
                                <a:pt x="684" y="186"/>
                                <a:pt x="684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9E37C0" id="Freeform 33" o:spid="_x0000_s1026" style="position:absolute;margin-left:235.05pt;margin-top:5.1pt;width:34.2pt;height:9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4,1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" path="m684,c584,25,481,13,384,45v-66,66,-112,69,-195,90c149,130,109,127,69,120,49,117,21,121,9,105,,92,19,75,24,60v60,5,121,3,180,15c222,79,232,100,249,105v54,16,111,16,165,30c664,120,684,186,684,xe">
                <v:path arrowok="t" o:connecttype="custom" o:connectlocs="434340,0;243840,28575;120015,85725;43815,76200;5715,66675;15240,38100;129540,47625;158115,66675;262890,85725;434340,0" o:connectangles="0,0,0,0,0,0,0,0,0,0"/>
              </v:shape>
            </w:pict>
          </mc:Fallback>
        </mc:AlternateContent>
      </w:r>
      <w:r w:rsidRPr="00731930">
        <w:rPr>
          <w:i/>
        </w:rPr>
        <w:t xml:space="preserve">                                               = </w:t>
      </w:r>
      <w:r w:rsidRPr="00731930">
        <w:rPr>
          <w:i/>
          <w:u w:val="single"/>
        </w:rPr>
        <w:t xml:space="preserve">2 </w:t>
      </w:r>
      <w:r w:rsidRPr="00731930">
        <w:rPr>
          <w:i/>
        </w:rPr>
        <w:t>=    infinity(             )</w:t>
      </w:r>
    </w:p>
    <w:p w14:paraId="3BC3CFF2" w14:textId="77777777" w:rsidR="00731930" w:rsidRPr="00036C67" w:rsidRDefault="00731930" w:rsidP="00036C67">
      <w:pPr>
        <w:pStyle w:val="Footer"/>
        <w:tabs>
          <w:tab w:val="left" w:pos="2460"/>
          <w:tab w:val="left" w:pos="3105"/>
        </w:tabs>
        <w:spacing w:line="360" w:lineRule="auto"/>
        <w:rPr>
          <w:i/>
        </w:rPr>
      </w:pPr>
      <w:r w:rsidRPr="00731930">
        <w:rPr>
          <w:i/>
        </w:rPr>
        <w:tab/>
        <w:t xml:space="preserve">         0</w:t>
      </w:r>
    </w:p>
    <w:p w14:paraId="620D39C0" w14:textId="77777777" w:rsidR="00B76927" w:rsidRPr="00F81883" w:rsidRDefault="00B76927" w:rsidP="00B76927">
      <w:pPr>
        <w:numPr>
          <w:ilvl w:val="0"/>
          <w:numId w:val="1"/>
        </w:numPr>
        <w:spacing w:line="360" w:lineRule="auto"/>
      </w:pPr>
      <w:r w:rsidRPr="00F81883">
        <w:t>Explain the immediate reaction of the bo</w:t>
      </w:r>
      <w:r>
        <w:t xml:space="preserve">dy bathed in cold water. </w:t>
      </w:r>
      <w:r>
        <w:tab/>
      </w:r>
      <w:r>
        <w:tab/>
      </w:r>
      <w:r>
        <w:tab/>
      </w:r>
      <w:r>
        <w:tab/>
      </w:r>
      <w:r>
        <w:tab/>
        <w:t>(3</w:t>
      </w:r>
      <w:r w:rsidRPr="00F81883">
        <w:t>mks)</w:t>
      </w:r>
    </w:p>
    <w:p w14:paraId="306D557D" w14:textId="77777777" w:rsidR="00731930" w:rsidRPr="00731930" w:rsidRDefault="00731930" w:rsidP="00731930">
      <w:pPr>
        <w:tabs>
          <w:tab w:val="left" w:pos="990"/>
        </w:tabs>
        <w:spacing w:line="360" w:lineRule="auto"/>
        <w:ind w:left="360"/>
        <w:rPr>
          <w:i/>
        </w:rPr>
      </w:pPr>
      <w:r>
        <w:rPr>
          <w:i/>
        </w:rPr>
        <w:tab/>
      </w:r>
      <w:r w:rsidRPr="00731930">
        <w:rPr>
          <w:i/>
        </w:rPr>
        <w:t xml:space="preserve">Sweating decrease; Hair is raised; blood kept from the surface and metabolic rate </w:t>
      </w:r>
    </w:p>
    <w:p w14:paraId="6D7574F9" w14:textId="77777777" w:rsidR="00731930" w:rsidRPr="00731930" w:rsidRDefault="00731930" w:rsidP="00731930">
      <w:pPr>
        <w:tabs>
          <w:tab w:val="left" w:pos="990"/>
        </w:tabs>
        <w:spacing w:line="360" w:lineRule="auto"/>
        <w:ind w:left="360"/>
        <w:rPr>
          <w:i/>
        </w:rPr>
      </w:pPr>
      <w:r>
        <w:rPr>
          <w:i/>
        </w:rPr>
        <w:tab/>
      </w:r>
      <w:r w:rsidRPr="00731930">
        <w:rPr>
          <w:i/>
        </w:rPr>
        <w:t>increases. body temperature raises shivering to generate heat by contraction of muscles.</w:t>
      </w:r>
    </w:p>
    <w:p w14:paraId="4E15691F" w14:textId="77777777" w:rsidR="00B76927" w:rsidRDefault="00B76927" w:rsidP="00B76927">
      <w:pPr>
        <w:numPr>
          <w:ilvl w:val="0"/>
          <w:numId w:val="1"/>
        </w:numPr>
        <w:spacing w:line="360" w:lineRule="auto"/>
      </w:pPr>
      <w:r w:rsidRPr="00F81883">
        <w:t>Explain why the Lamarckian theory was disputed by scientists.</w:t>
      </w:r>
      <w:r w:rsidRPr="00F81883">
        <w:tab/>
      </w:r>
      <w:r w:rsidRPr="00F81883">
        <w:tab/>
      </w:r>
      <w:r w:rsidRPr="00F81883">
        <w:tab/>
      </w:r>
      <w:r w:rsidRPr="00F81883">
        <w:tab/>
      </w:r>
      <w:r w:rsidRPr="00F81883">
        <w:tab/>
        <w:t>(1mk)</w:t>
      </w:r>
    </w:p>
    <w:p w14:paraId="266E9D0F" w14:textId="77777777" w:rsidR="00731930" w:rsidRPr="00731930" w:rsidRDefault="00731930" w:rsidP="00731930">
      <w:pPr>
        <w:spacing w:line="360" w:lineRule="auto"/>
        <w:ind w:left="720"/>
        <w:rPr>
          <w:i/>
        </w:rPr>
      </w:pPr>
      <w:r>
        <w:rPr>
          <w:i/>
        </w:rPr>
        <w:t>He proposed that phenotypically acquired characteristics are passed on to the offspring;</w:t>
      </w:r>
    </w:p>
    <w:p w14:paraId="7C8C1745" w14:textId="77777777" w:rsidR="00731930" w:rsidRDefault="00731930" w:rsidP="001F13B9">
      <w:pPr>
        <w:spacing w:line="360" w:lineRule="auto"/>
      </w:pPr>
    </w:p>
    <w:sectPr w:rsidR="00731930" w:rsidSect="00B76927">
      <w:footerReference w:type="defaul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29577B" w14:textId="77777777" w:rsidR="00533C9E" w:rsidRDefault="00533C9E" w:rsidP="00345C06">
      <w:r>
        <w:separator/>
      </w:r>
    </w:p>
  </w:endnote>
  <w:endnote w:type="continuationSeparator" w:id="0">
    <w:p w14:paraId="5A354783" w14:textId="77777777" w:rsidR="00533C9E" w:rsidRDefault="00533C9E" w:rsidP="00345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82544097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581BCF9C" w14:textId="77777777" w:rsidR="00345C06" w:rsidRDefault="00345C06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6E5C">
          <w:rPr>
            <w:noProof/>
          </w:rPr>
          <w:t>1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14:paraId="3DF86C63" w14:textId="77777777" w:rsidR="00345C06" w:rsidRDefault="00345C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BAFEF6" w14:textId="77777777" w:rsidR="00533C9E" w:rsidRDefault="00533C9E" w:rsidP="00345C06">
      <w:r>
        <w:separator/>
      </w:r>
    </w:p>
  </w:footnote>
  <w:footnote w:type="continuationSeparator" w:id="0">
    <w:p w14:paraId="18192949" w14:textId="77777777" w:rsidR="00533C9E" w:rsidRDefault="00533C9E" w:rsidP="00345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0320EA2"/>
    <w:multiLevelType w:val="hybridMultilevel"/>
    <w:tmpl w:val="217A89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6544CFD"/>
    <w:multiLevelType w:val="hybridMultilevel"/>
    <w:tmpl w:val="91FA9D86"/>
    <w:lvl w:ilvl="0" w:tplc="02EA34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16A1797"/>
    <w:multiLevelType w:val="hybridMultilevel"/>
    <w:tmpl w:val="6E40E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2847EB"/>
    <w:multiLevelType w:val="hybridMultilevel"/>
    <w:tmpl w:val="1788200C"/>
    <w:lvl w:ilvl="0" w:tplc="F760A4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3E19DF"/>
    <w:multiLevelType w:val="hybridMultilevel"/>
    <w:tmpl w:val="854E9F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4487E4C"/>
    <w:multiLevelType w:val="hybridMultilevel"/>
    <w:tmpl w:val="E0FEF41A"/>
    <w:lvl w:ilvl="0" w:tplc="D4E0320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817E38"/>
    <w:multiLevelType w:val="hybridMultilevel"/>
    <w:tmpl w:val="FEFEE9E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5874384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981526"/>
    <w:multiLevelType w:val="hybridMultilevel"/>
    <w:tmpl w:val="EA380C5C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 w15:restartNumberingAfterBreak="0">
    <w:nsid w:val="486E5ADA"/>
    <w:multiLevelType w:val="hybridMultilevel"/>
    <w:tmpl w:val="3888085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9046C44"/>
    <w:multiLevelType w:val="hybridMultilevel"/>
    <w:tmpl w:val="D99E179C"/>
    <w:lvl w:ilvl="0" w:tplc="41805C64">
      <w:start w:val="1"/>
      <w:numFmt w:val="lowerRoman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1" w15:restartNumberingAfterBreak="0">
    <w:nsid w:val="4F291B49"/>
    <w:multiLevelType w:val="hybridMultilevel"/>
    <w:tmpl w:val="F7D8D67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51197F1A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22816EB"/>
    <w:multiLevelType w:val="hybridMultilevel"/>
    <w:tmpl w:val="126ABE70"/>
    <w:lvl w:ilvl="0" w:tplc="6472E0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4033A2B"/>
    <w:multiLevelType w:val="hybridMultilevel"/>
    <w:tmpl w:val="A29239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B482928"/>
    <w:multiLevelType w:val="hybridMultilevel"/>
    <w:tmpl w:val="712E80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F57BD4"/>
    <w:multiLevelType w:val="hybridMultilevel"/>
    <w:tmpl w:val="5D7E2C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635597D"/>
    <w:multiLevelType w:val="hybridMultilevel"/>
    <w:tmpl w:val="AE126F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BFA347C"/>
    <w:multiLevelType w:val="hybridMultilevel"/>
    <w:tmpl w:val="26D4FC3E"/>
    <w:lvl w:ilvl="0" w:tplc="B9105472">
      <w:start w:val="1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D2B5C05"/>
    <w:multiLevelType w:val="hybridMultilevel"/>
    <w:tmpl w:val="622812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4E03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ED37218"/>
    <w:multiLevelType w:val="hybridMultilevel"/>
    <w:tmpl w:val="A9F6ED84"/>
    <w:lvl w:ilvl="0" w:tplc="AA2E14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CF355ED"/>
    <w:multiLevelType w:val="hybridMultilevel"/>
    <w:tmpl w:val="665C5034"/>
    <w:lvl w:ilvl="0" w:tplc="27CAC9F6">
      <w:start w:val="1"/>
      <w:numFmt w:val="lowerRoman"/>
      <w:lvlText w:val="(%1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1" w:tplc="599AFDBC">
      <w:start w:val="2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 w15:restartNumberingAfterBreak="0">
    <w:nsid w:val="7F08270C"/>
    <w:multiLevelType w:val="hybridMultilevel"/>
    <w:tmpl w:val="6548E57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676568208">
    <w:abstractNumId w:val="7"/>
  </w:num>
  <w:num w:numId="2" w16cid:durableId="2082943038">
    <w:abstractNumId w:val="13"/>
  </w:num>
  <w:num w:numId="3" w16cid:durableId="1837569454">
    <w:abstractNumId w:val="12"/>
  </w:num>
  <w:num w:numId="4" w16cid:durableId="720713615">
    <w:abstractNumId w:val="20"/>
  </w:num>
  <w:num w:numId="5" w16cid:durableId="1249080379">
    <w:abstractNumId w:val="3"/>
  </w:num>
  <w:num w:numId="6" w16cid:durableId="1398866208">
    <w:abstractNumId w:val="2"/>
  </w:num>
  <w:num w:numId="7" w16cid:durableId="1458138002">
    <w:abstractNumId w:val="1"/>
  </w:num>
  <w:num w:numId="8" w16cid:durableId="346716744">
    <w:abstractNumId w:val="19"/>
  </w:num>
  <w:num w:numId="9" w16cid:durableId="382218433">
    <w:abstractNumId w:val="5"/>
  </w:num>
  <w:num w:numId="10" w16cid:durableId="1105728462">
    <w:abstractNumId w:val="16"/>
  </w:num>
  <w:num w:numId="11" w16cid:durableId="1437093808">
    <w:abstractNumId w:val="21"/>
  </w:num>
  <w:num w:numId="12" w16cid:durableId="689570485">
    <w:abstractNumId w:val="18"/>
  </w:num>
  <w:num w:numId="13" w16cid:durableId="1005937140">
    <w:abstractNumId w:val="10"/>
  </w:num>
  <w:num w:numId="14" w16cid:durableId="656960734">
    <w:abstractNumId w:val="0"/>
  </w:num>
  <w:num w:numId="15" w16cid:durableId="744570602">
    <w:abstractNumId w:val="9"/>
  </w:num>
  <w:num w:numId="16" w16cid:durableId="1747338784">
    <w:abstractNumId w:val="4"/>
  </w:num>
  <w:num w:numId="17" w16cid:durableId="442892611">
    <w:abstractNumId w:val="15"/>
  </w:num>
  <w:num w:numId="18" w16cid:durableId="189808096">
    <w:abstractNumId w:val="6"/>
  </w:num>
  <w:num w:numId="19" w16cid:durableId="613054922">
    <w:abstractNumId w:val="17"/>
  </w:num>
  <w:num w:numId="20" w16cid:durableId="1025786375">
    <w:abstractNumId w:val="14"/>
  </w:num>
  <w:num w:numId="21" w16cid:durableId="1424640660">
    <w:abstractNumId w:val="11"/>
  </w:num>
  <w:num w:numId="22" w16cid:durableId="202183468">
    <w:abstractNumId w:val="22"/>
  </w:num>
  <w:num w:numId="23" w16cid:durableId="204494323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76927"/>
    <w:rsid w:val="00036C67"/>
    <w:rsid w:val="001211D0"/>
    <w:rsid w:val="00191296"/>
    <w:rsid w:val="001F13B9"/>
    <w:rsid w:val="00212280"/>
    <w:rsid w:val="002F3AC6"/>
    <w:rsid w:val="00340C99"/>
    <w:rsid w:val="00345C06"/>
    <w:rsid w:val="004F1912"/>
    <w:rsid w:val="004F40AD"/>
    <w:rsid w:val="00533C9E"/>
    <w:rsid w:val="00631BAC"/>
    <w:rsid w:val="00696E5C"/>
    <w:rsid w:val="006D1332"/>
    <w:rsid w:val="00731930"/>
    <w:rsid w:val="007E50AD"/>
    <w:rsid w:val="008E59E5"/>
    <w:rsid w:val="00954382"/>
    <w:rsid w:val="00AA1A23"/>
    <w:rsid w:val="00B57EFA"/>
    <w:rsid w:val="00B76927"/>
    <w:rsid w:val="00B953DE"/>
    <w:rsid w:val="00CA2114"/>
    <w:rsid w:val="00D539B4"/>
    <w:rsid w:val="00DC5E21"/>
    <w:rsid w:val="00EB7792"/>
    <w:rsid w:val="00FA4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7E6D97"/>
  <w15:docId w15:val="{FB9F3FDE-19DA-4047-A563-0A48EC774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6927"/>
    <w:pPr>
      <w:spacing w:after="0" w:line="240" w:lineRule="auto"/>
    </w:pPr>
    <w:rPr>
      <w:rFonts w:eastAsia="Times New Roman" w:cs="Times New Roman"/>
      <w:szCs w:val="24"/>
      <w:lang w:val="en-GB"/>
    </w:rPr>
  </w:style>
  <w:style w:type="paragraph" w:styleId="Heading1">
    <w:name w:val="heading 1"/>
    <w:basedOn w:val="Normal"/>
    <w:next w:val="Normal"/>
    <w:link w:val="Heading1Char"/>
    <w:qFormat/>
    <w:rsid w:val="001F13B9"/>
    <w:pPr>
      <w:keepNext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B76927"/>
    <w:pPr>
      <w:spacing w:line="360" w:lineRule="auto"/>
      <w:ind w:left="720"/>
    </w:pPr>
  </w:style>
  <w:style w:type="character" w:customStyle="1" w:styleId="BodyTextIndentChar">
    <w:name w:val="Body Text Indent Char"/>
    <w:basedOn w:val="DefaultParagraphFont"/>
    <w:link w:val="BodyTextIndent"/>
    <w:semiHidden/>
    <w:rsid w:val="00B76927"/>
    <w:rPr>
      <w:rFonts w:eastAsia="Times New Roman" w:cs="Times New Roman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B76927"/>
    <w:pPr>
      <w:ind w:left="720"/>
      <w:contextualSpacing/>
    </w:pPr>
  </w:style>
  <w:style w:type="table" w:styleId="TableGrid">
    <w:name w:val="Table Grid"/>
    <w:basedOn w:val="TableNormal"/>
    <w:uiPriority w:val="39"/>
    <w:rsid w:val="00B769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76927"/>
    <w:pPr>
      <w:spacing w:after="0" w:line="240" w:lineRule="auto"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semiHidden/>
    <w:unhideWhenUsed/>
    <w:rsid w:val="00B76927"/>
    <w:pPr>
      <w:spacing w:before="100" w:beforeAutospacing="1" w:after="100" w:afterAutospacing="1"/>
    </w:pPr>
    <w:rPr>
      <w:rFonts w:eastAsiaTheme="minorEastAsia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45C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5C06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345C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5C06"/>
    <w:rPr>
      <w:rFonts w:eastAsia="Times New Roman" w:cs="Times New Roman"/>
      <w:szCs w:val="24"/>
      <w:lang w:val="en-GB"/>
    </w:rPr>
  </w:style>
  <w:style w:type="character" w:customStyle="1" w:styleId="Heading1Char">
    <w:name w:val="Heading 1 Char"/>
    <w:basedOn w:val="DefaultParagraphFont"/>
    <w:link w:val="Heading1"/>
    <w:rsid w:val="001F13B9"/>
    <w:rPr>
      <w:rFonts w:eastAsia="Times New Roman" w:cs="Times New Roman"/>
      <w:szCs w:val="24"/>
      <w:u w:val="single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C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C67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1543</Words>
  <Characters>879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ADMIN</cp:lastModifiedBy>
  <cp:revision>6</cp:revision>
  <cp:lastPrinted>2025-02-26T12:57:00Z</cp:lastPrinted>
  <dcterms:created xsi:type="dcterms:W3CDTF">2024-07-10T11:59:00Z</dcterms:created>
  <dcterms:modified xsi:type="dcterms:W3CDTF">2025-02-26T12:57:00Z</dcterms:modified>
</cp:coreProperties>
</file>